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E0C1BC" w14:textId="034577E8" w:rsidR="00C16B47" w:rsidRPr="00C42106" w:rsidRDefault="00EC79CE" w:rsidP="00C16B47">
      <w:pPr>
        <w:pStyle w:val="aa"/>
      </w:pPr>
      <w:r w:rsidRPr="00C42106">
        <w:softHyphen/>
      </w:r>
      <w:r w:rsidRPr="00C42106">
        <w:softHyphen/>
      </w:r>
      <w:r w:rsidR="00C16B47" w:rsidRPr="00C42106">
        <w:t>Министерство образования Республики Беларусь</w:t>
      </w:r>
    </w:p>
    <w:p w14:paraId="47750F21" w14:textId="77777777" w:rsidR="00C16B47" w:rsidRPr="00C42106" w:rsidRDefault="00C16B47" w:rsidP="00C16B47">
      <w:pPr>
        <w:pStyle w:val="ab"/>
        <w:spacing w:line="240" w:lineRule="auto"/>
        <w:rPr>
          <w:rFonts w:ascii="Times New Roman" w:hAnsi="Times New Roman" w:cs="Times New Roman"/>
          <w:sz w:val="28"/>
        </w:rPr>
      </w:pPr>
    </w:p>
    <w:p w14:paraId="70D249EA" w14:textId="77777777" w:rsidR="00C16B47" w:rsidRPr="00C42106" w:rsidRDefault="00C16B47" w:rsidP="00C16B47">
      <w:pPr>
        <w:pStyle w:val="ab"/>
        <w:spacing w:line="240" w:lineRule="auto"/>
        <w:rPr>
          <w:caps/>
          <w:sz w:val="28"/>
        </w:rPr>
      </w:pPr>
      <w:r w:rsidRPr="00C42106">
        <w:rPr>
          <w:rFonts w:ascii="Times New Roman" w:hAnsi="Times New Roman" w:cs="Times New Roman"/>
          <w:sz w:val="28"/>
        </w:rPr>
        <w:t>Учреждение образования</w:t>
      </w:r>
    </w:p>
    <w:p w14:paraId="4E6A898C" w14:textId="77777777" w:rsidR="00C16B47" w:rsidRPr="00C42106" w:rsidRDefault="00C16B47" w:rsidP="00C16B47">
      <w:pPr>
        <w:jc w:val="center"/>
        <w:rPr>
          <w:caps/>
        </w:rPr>
      </w:pPr>
      <w:r w:rsidRPr="00C42106">
        <w:rPr>
          <w:caps/>
        </w:rPr>
        <w:t>БелорусскиЙ государственный университет</w:t>
      </w:r>
    </w:p>
    <w:p w14:paraId="682B9D4B" w14:textId="77777777" w:rsidR="00C16B47" w:rsidRPr="00C42106" w:rsidRDefault="00C16B47" w:rsidP="00C16B47">
      <w:pPr>
        <w:jc w:val="center"/>
      </w:pPr>
      <w:r w:rsidRPr="00C42106">
        <w:rPr>
          <w:caps/>
        </w:rPr>
        <w:t>информатики и радиоэлектроники</w:t>
      </w:r>
    </w:p>
    <w:p w14:paraId="6C3E337D" w14:textId="77777777" w:rsidR="00C16B47" w:rsidRPr="00C42106" w:rsidRDefault="00C16B47" w:rsidP="00C16B47"/>
    <w:p w14:paraId="294A3C2C" w14:textId="77777777" w:rsidR="00C16B47" w:rsidRPr="00C42106" w:rsidRDefault="00C16B47" w:rsidP="00C16B47"/>
    <w:p w14:paraId="1FF31DE8" w14:textId="2F220CE3" w:rsidR="00C16B47" w:rsidRPr="00C42106" w:rsidRDefault="00C16B47" w:rsidP="00C16B47">
      <w:r w:rsidRPr="00C42106">
        <w:t xml:space="preserve">Факультет </w:t>
      </w:r>
      <w:r w:rsidR="004E74B0">
        <w:t>Компьютерных Систем и Сетей</w:t>
      </w:r>
    </w:p>
    <w:p w14:paraId="4CCF106B" w14:textId="77777777" w:rsidR="00C16B47" w:rsidRPr="00C42106" w:rsidRDefault="00C16B47" w:rsidP="00C16B47"/>
    <w:p w14:paraId="3EB5A91F" w14:textId="748BF6FB" w:rsidR="00C16B47" w:rsidRPr="00C42106" w:rsidRDefault="009F13B5" w:rsidP="00C16B47">
      <w:pPr>
        <w:rPr>
          <w:sz w:val="8"/>
        </w:rPr>
      </w:pPr>
      <w:r>
        <w:t>Кафедра</w:t>
      </w:r>
      <w:r w:rsidR="00A667CC" w:rsidRPr="00C42106">
        <w:t xml:space="preserve"> </w:t>
      </w:r>
      <w:r>
        <w:t>Программного обеспечения</w:t>
      </w:r>
      <w:r w:rsidR="004E74B0">
        <w:t xml:space="preserve"> информационных технологий</w:t>
      </w:r>
    </w:p>
    <w:p w14:paraId="5A25D257" w14:textId="77777777" w:rsidR="00C16B47" w:rsidRPr="00C42106" w:rsidRDefault="00C16B47" w:rsidP="00C16B47"/>
    <w:tbl>
      <w:tblPr>
        <w:tblW w:w="0" w:type="auto"/>
        <w:tblInd w:w="5920" w:type="dxa"/>
        <w:tblLayout w:type="fixed"/>
        <w:tblLook w:val="0000" w:firstRow="0" w:lastRow="0" w:firstColumn="0" w:lastColumn="0" w:noHBand="0" w:noVBand="0"/>
      </w:tblPr>
      <w:tblGrid>
        <w:gridCol w:w="3260"/>
      </w:tblGrid>
      <w:tr w:rsidR="00C16B47" w:rsidRPr="00C42106" w14:paraId="3131CF34" w14:textId="77777777" w:rsidTr="00ED116B">
        <w:trPr>
          <w:trHeight w:val="422"/>
        </w:trPr>
        <w:tc>
          <w:tcPr>
            <w:tcW w:w="3260" w:type="dxa"/>
            <w:shd w:val="clear" w:color="auto" w:fill="auto"/>
          </w:tcPr>
          <w:p w14:paraId="780349C4" w14:textId="77777777" w:rsidR="00C16B47" w:rsidRPr="00C42106" w:rsidRDefault="00C16B47" w:rsidP="00ED116B">
            <w:pPr>
              <w:widowControl/>
              <w:overflowPunct/>
              <w:autoSpaceDE/>
              <w:snapToGrid w:val="0"/>
              <w:ind w:firstLine="0"/>
              <w:jc w:val="left"/>
              <w:textAlignment w:val="auto"/>
            </w:pPr>
          </w:p>
        </w:tc>
      </w:tr>
      <w:tr w:rsidR="00C16B47" w:rsidRPr="00C42106" w14:paraId="55629B79" w14:textId="77777777" w:rsidTr="00ED116B">
        <w:trPr>
          <w:trHeight w:val="503"/>
        </w:trPr>
        <w:tc>
          <w:tcPr>
            <w:tcW w:w="3260" w:type="dxa"/>
            <w:shd w:val="clear" w:color="auto" w:fill="auto"/>
          </w:tcPr>
          <w:p w14:paraId="5EE6C00D" w14:textId="77777777" w:rsidR="00C16B47" w:rsidRPr="00C42106" w:rsidRDefault="00C16B47" w:rsidP="00ED116B">
            <w:pPr>
              <w:snapToGrid w:val="0"/>
              <w:ind w:left="-250" w:firstLine="142"/>
            </w:pPr>
          </w:p>
        </w:tc>
      </w:tr>
    </w:tbl>
    <w:p w14:paraId="42F34840" w14:textId="77777777" w:rsidR="00C16B47" w:rsidRPr="00C42106" w:rsidRDefault="00C16B47" w:rsidP="00C16B47"/>
    <w:p w14:paraId="0A278A2F" w14:textId="77777777" w:rsidR="00C16B47" w:rsidRPr="00C42106" w:rsidRDefault="00C16B47" w:rsidP="00C16B47"/>
    <w:p w14:paraId="29ECD2C4" w14:textId="77777777" w:rsidR="00C16B47" w:rsidRPr="00C42106" w:rsidRDefault="00C16B47" w:rsidP="00C16B47"/>
    <w:p w14:paraId="7D5E6AB0" w14:textId="1BDBF874" w:rsidR="00A667CC" w:rsidRPr="00C42106" w:rsidRDefault="00A667CC" w:rsidP="00A667CC">
      <w:pPr>
        <w:widowControl/>
        <w:overflowPunct/>
        <w:autoSpaceDE/>
        <w:spacing w:line="420" w:lineRule="atLeast"/>
        <w:ind w:right="-185" w:firstLine="0"/>
        <w:jc w:val="center"/>
        <w:textAlignment w:val="auto"/>
        <w:rPr>
          <w:color w:val="000000"/>
          <w:sz w:val="32"/>
          <w:szCs w:val="28"/>
          <w:lang w:eastAsia="ru-RU"/>
        </w:rPr>
      </w:pPr>
      <w:r w:rsidRPr="00C42106">
        <w:rPr>
          <w:color w:val="000000"/>
          <w:sz w:val="32"/>
          <w:szCs w:val="28"/>
          <w:lang w:eastAsia="ru-RU"/>
        </w:rPr>
        <w:t>Лабораторная работа</w:t>
      </w:r>
      <w:r w:rsidR="00D252B4">
        <w:rPr>
          <w:color w:val="000000"/>
          <w:sz w:val="32"/>
          <w:szCs w:val="28"/>
          <w:lang w:eastAsia="ru-RU"/>
        </w:rPr>
        <w:t xml:space="preserve"> №1</w:t>
      </w:r>
    </w:p>
    <w:p w14:paraId="2A2FD8B3" w14:textId="77777777" w:rsidR="00A667CC" w:rsidRPr="00C42106" w:rsidRDefault="00A667CC" w:rsidP="00A667CC">
      <w:pPr>
        <w:widowControl/>
        <w:overflowPunct/>
        <w:autoSpaceDE/>
        <w:ind w:firstLine="0"/>
        <w:jc w:val="center"/>
        <w:textAlignment w:val="auto"/>
        <w:rPr>
          <w:color w:val="000000"/>
          <w:sz w:val="32"/>
          <w:szCs w:val="28"/>
          <w:lang w:eastAsia="ru-RU"/>
        </w:rPr>
      </w:pPr>
      <w:r w:rsidRPr="00C42106">
        <w:rPr>
          <w:color w:val="000000"/>
          <w:sz w:val="32"/>
          <w:szCs w:val="28"/>
          <w:lang w:eastAsia="ru-RU"/>
        </w:rPr>
        <w:t>по дисциплине «</w:t>
      </w:r>
      <w:r w:rsidR="002D0E2F" w:rsidRPr="00C42106">
        <w:rPr>
          <w:color w:val="000000"/>
          <w:sz w:val="32"/>
          <w:szCs w:val="28"/>
          <w:lang w:eastAsia="ru-RU"/>
        </w:rPr>
        <w:t>Методы оптимизации</w:t>
      </w:r>
      <w:r w:rsidRPr="00C42106">
        <w:rPr>
          <w:color w:val="000000"/>
          <w:sz w:val="32"/>
          <w:szCs w:val="28"/>
          <w:lang w:eastAsia="ru-RU"/>
        </w:rPr>
        <w:t>»</w:t>
      </w:r>
    </w:p>
    <w:p w14:paraId="08992120" w14:textId="77777777" w:rsidR="00C16B47" w:rsidRPr="00C42106" w:rsidRDefault="00C16B47" w:rsidP="00C16B47">
      <w:pPr>
        <w:jc w:val="center"/>
      </w:pPr>
    </w:p>
    <w:p w14:paraId="759870C9" w14:textId="77777777" w:rsidR="00C16B47" w:rsidRPr="00C42106" w:rsidRDefault="00C16B47" w:rsidP="00C16B47">
      <w:pPr>
        <w:jc w:val="center"/>
        <w:rPr>
          <w:sz w:val="20"/>
        </w:rPr>
      </w:pPr>
      <w:r w:rsidRPr="00C42106">
        <w:t>на тему:</w:t>
      </w:r>
    </w:p>
    <w:p w14:paraId="742BB6A4" w14:textId="5599B645" w:rsidR="00C16B47" w:rsidRPr="00C42106" w:rsidRDefault="00D252B4" w:rsidP="00C16B47">
      <w:pPr>
        <w:pStyle w:val="a4"/>
        <w:jc w:val="center"/>
        <w:rPr>
          <w:caps/>
          <w:sz w:val="28"/>
        </w:rPr>
      </w:pPr>
      <w:r w:rsidRPr="00D252B4">
        <w:rPr>
          <w:sz w:val="28"/>
          <w:szCs w:val="28"/>
        </w:rPr>
        <w:t>ЭЛЕМЕНТЫ ДИНАМИЧЕСКОГО ПРОГРАММИРОВАНИЯ</w:t>
      </w:r>
    </w:p>
    <w:p w14:paraId="4C0AB9DF" w14:textId="77777777" w:rsidR="002D0E2F" w:rsidRPr="00C42106" w:rsidRDefault="002D0E2F" w:rsidP="00C16B47">
      <w:pPr>
        <w:pStyle w:val="a4"/>
        <w:jc w:val="center"/>
        <w:rPr>
          <w:caps/>
          <w:sz w:val="28"/>
        </w:rPr>
      </w:pPr>
    </w:p>
    <w:p w14:paraId="5289896F" w14:textId="24FA1487" w:rsidR="002D0E2F" w:rsidRPr="00D15AC1" w:rsidRDefault="002D0E2F" w:rsidP="00C16B47">
      <w:pPr>
        <w:pStyle w:val="a4"/>
        <w:jc w:val="center"/>
        <w:rPr>
          <w:caps/>
          <w:sz w:val="28"/>
        </w:rPr>
      </w:pPr>
      <w:r w:rsidRPr="00C42106">
        <w:rPr>
          <w:caps/>
          <w:sz w:val="28"/>
        </w:rPr>
        <w:t xml:space="preserve">Вариант </w:t>
      </w:r>
      <w:r w:rsidR="002D3679">
        <w:rPr>
          <w:caps/>
          <w:sz w:val="28"/>
        </w:rPr>
        <w:t>26</w:t>
      </w:r>
    </w:p>
    <w:p w14:paraId="016A56F9" w14:textId="77777777" w:rsidR="00C16B47" w:rsidRPr="00C42106" w:rsidRDefault="00C16B47" w:rsidP="00C16B47">
      <w:pPr>
        <w:pStyle w:val="a4"/>
        <w:rPr>
          <w:sz w:val="28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253"/>
        <w:gridCol w:w="2551"/>
        <w:gridCol w:w="2552"/>
      </w:tblGrid>
      <w:tr w:rsidR="00C16B47" w:rsidRPr="00C42106" w14:paraId="59B5C3EE" w14:textId="77777777" w:rsidTr="00ED116B">
        <w:trPr>
          <w:trHeight w:val="408"/>
        </w:trPr>
        <w:tc>
          <w:tcPr>
            <w:tcW w:w="4253" w:type="dxa"/>
            <w:shd w:val="clear" w:color="auto" w:fill="auto"/>
          </w:tcPr>
          <w:p w14:paraId="6797344B" w14:textId="77777777" w:rsidR="00C16B47" w:rsidRPr="00C42106" w:rsidRDefault="00C16B47" w:rsidP="00ED116B">
            <w:pPr>
              <w:pStyle w:val="a4"/>
              <w:jc w:val="left"/>
              <w:rPr>
                <w:sz w:val="28"/>
              </w:rPr>
            </w:pPr>
            <w:r w:rsidRPr="00C42106">
              <w:rPr>
                <w:sz w:val="28"/>
              </w:rPr>
              <w:t>Выполнил</w:t>
            </w:r>
          </w:p>
          <w:p w14:paraId="2EBE1709" w14:textId="4BBE22F2" w:rsidR="00C16B47" w:rsidRPr="00C42106" w:rsidRDefault="00C16B47" w:rsidP="00ED116B">
            <w:pPr>
              <w:pStyle w:val="a4"/>
              <w:jc w:val="left"/>
              <w:rPr>
                <w:sz w:val="28"/>
              </w:rPr>
            </w:pPr>
            <w:r w:rsidRPr="00C42106">
              <w:rPr>
                <w:sz w:val="28"/>
              </w:rPr>
              <w:t xml:space="preserve">Студент гр. </w:t>
            </w:r>
            <w:r w:rsidR="00DF07F6" w:rsidRPr="00C42106">
              <w:rPr>
                <w:sz w:val="28"/>
                <w:lang w:val="en-US"/>
              </w:rPr>
              <w:t>7</w:t>
            </w:r>
            <w:r w:rsidRPr="00C42106">
              <w:rPr>
                <w:sz w:val="28"/>
              </w:rPr>
              <w:t>5100</w:t>
            </w:r>
            <w:r w:rsidR="00433605" w:rsidRPr="00C42106">
              <w:rPr>
                <w:sz w:val="28"/>
              </w:rPr>
              <w:t>3</w:t>
            </w:r>
          </w:p>
          <w:p w14:paraId="4D8687E4" w14:textId="77777777" w:rsidR="00583F68" w:rsidRPr="00C42106" w:rsidRDefault="00583F68" w:rsidP="00ED116B">
            <w:pPr>
              <w:pStyle w:val="a4"/>
              <w:jc w:val="left"/>
              <w:rPr>
                <w:sz w:val="28"/>
              </w:rPr>
            </w:pPr>
          </w:p>
        </w:tc>
        <w:tc>
          <w:tcPr>
            <w:tcW w:w="2551" w:type="dxa"/>
            <w:shd w:val="clear" w:color="auto" w:fill="auto"/>
          </w:tcPr>
          <w:p w14:paraId="3D180494" w14:textId="77777777" w:rsidR="00C16B47" w:rsidRPr="00C42106" w:rsidRDefault="00C16B47" w:rsidP="00ED116B">
            <w:pPr>
              <w:pStyle w:val="a4"/>
              <w:snapToGrid w:val="0"/>
              <w:jc w:val="left"/>
              <w:rPr>
                <w:sz w:val="28"/>
              </w:rPr>
            </w:pPr>
          </w:p>
        </w:tc>
        <w:tc>
          <w:tcPr>
            <w:tcW w:w="2552" w:type="dxa"/>
            <w:shd w:val="clear" w:color="auto" w:fill="auto"/>
          </w:tcPr>
          <w:p w14:paraId="5D7477EF" w14:textId="77777777" w:rsidR="00C16B47" w:rsidRPr="00C42106" w:rsidRDefault="00C16B47" w:rsidP="00ED116B">
            <w:pPr>
              <w:pStyle w:val="a4"/>
              <w:snapToGrid w:val="0"/>
              <w:jc w:val="left"/>
              <w:rPr>
                <w:sz w:val="28"/>
              </w:rPr>
            </w:pPr>
          </w:p>
          <w:p w14:paraId="5829E151" w14:textId="3DA8E2F1" w:rsidR="00583F68" w:rsidRPr="00C42106" w:rsidRDefault="00D15AC1" w:rsidP="002D0E2F">
            <w:pPr>
              <w:pStyle w:val="a4"/>
              <w:ind w:firstLine="0"/>
              <w:jc w:val="left"/>
              <w:rPr>
                <w:sz w:val="24"/>
              </w:rPr>
            </w:pPr>
            <w:r>
              <w:rPr>
                <w:sz w:val="28"/>
              </w:rPr>
              <w:t>Стубеда В.Д</w:t>
            </w:r>
            <w:r w:rsidR="00433605" w:rsidRPr="00C42106">
              <w:rPr>
                <w:sz w:val="28"/>
              </w:rPr>
              <w:t>.</w:t>
            </w:r>
            <w:r w:rsidR="00C16B47" w:rsidRPr="00C42106">
              <w:rPr>
                <w:sz w:val="28"/>
              </w:rPr>
              <w:t xml:space="preserve"> </w:t>
            </w:r>
          </w:p>
        </w:tc>
      </w:tr>
      <w:tr w:rsidR="00C16B47" w:rsidRPr="00C42106" w14:paraId="10B24CD0" w14:textId="77777777" w:rsidTr="00ED116B">
        <w:trPr>
          <w:trHeight w:val="369"/>
        </w:trPr>
        <w:tc>
          <w:tcPr>
            <w:tcW w:w="4253" w:type="dxa"/>
            <w:shd w:val="clear" w:color="auto" w:fill="auto"/>
          </w:tcPr>
          <w:p w14:paraId="2D2A63B2" w14:textId="77777777" w:rsidR="00C16B47" w:rsidRPr="00C42106" w:rsidRDefault="00C16B47" w:rsidP="00ED116B">
            <w:pPr>
              <w:pStyle w:val="a4"/>
              <w:snapToGrid w:val="0"/>
              <w:jc w:val="left"/>
              <w:rPr>
                <w:sz w:val="28"/>
              </w:rPr>
            </w:pPr>
          </w:p>
          <w:p w14:paraId="4E3F5C29" w14:textId="210CB168" w:rsidR="00C16B47" w:rsidRPr="00D15AC1" w:rsidRDefault="00C16B47" w:rsidP="00ED116B">
            <w:pPr>
              <w:pStyle w:val="a4"/>
              <w:jc w:val="left"/>
              <w:rPr>
                <w:sz w:val="28"/>
              </w:rPr>
            </w:pPr>
            <w:r w:rsidRPr="00C42106">
              <w:rPr>
                <w:sz w:val="28"/>
              </w:rPr>
              <w:t>Проверил</w:t>
            </w:r>
            <w:r w:rsidR="00433605" w:rsidRPr="00C42106">
              <w:rPr>
                <w:sz w:val="28"/>
              </w:rPr>
              <w:t>а</w:t>
            </w:r>
            <w:r w:rsidR="00433605" w:rsidRPr="00D15AC1">
              <w:rPr>
                <w:sz w:val="28"/>
              </w:rPr>
              <w:t>:</w:t>
            </w:r>
          </w:p>
        </w:tc>
        <w:tc>
          <w:tcPr>
            <w:tcW w:w="2551" w:type="dxa"/>
            <w:shd w:val="clear" w:color="auto" w:fill="auto"/>
          </w:tcPr>
          <w:p w14:paraId="6FBF6915" w14:textId="77777777" w:rsidR="00C16B47" w:rsidRPr="00C42106" w:rsidRDefault="00C16B47" w:rsidP="00ED116B">
            <w:pPr>
              <w:pStyle w:val="a4"/>
              <w:snapToGrid w:val="0"/>
              <w:ind w:right="-100"/>
              <w:jc w:val="left"/>
              <w:rPr>
                <w:sz w:val="28"/>
              </w:rPr>
            </w:pPr>
          </w:p>
        </w:tc>
        <w:tc>
          <w:tcPr>
            <w:tcW w:w="2552" w:type="dxa"/>
            <w:shd w:val="clear" w:color="auto" w:fill="auto"/>
          </w:tcPr>
          <w:p w14:paraId="1D2F42D1" w14:textId="77777777" w:rsidR="00583F68" w:rsidRPr="00C42106" w:rsidRDefault="00583F68" w:rsidP="00ED116B">
            <w:pPr>
              <w:pStyle w:val="a4"/>
              <w:ind w:right="-100" w:firstLine="0"/>
              <w:jc w:val="left"/>
              <w:rPr>
                <w:sz w:val="28"/>
              </w:rPr>
            </w:pPr>
          </w:p>
          <w:p w14:paraId="39230CE4" w14:textId="60A8A6C9" w:rsidR="00C16B47" w:rsidRPr="00C42106" w:rsidRDefault="00433605" w:rsidP="002D0E2F">
            <w:pPr>
              <w:pStyle w:val="a4"/>
              <w:ind w:right="-100" w:firstLine="0"/>
              <w:jc w:val="left"/>
              <w:rPr>
                <w:sz w:val="24"/>
              </w:rPr>
            </w:pPr>
            <w:proofErr w:type="spellStart"/>
            <w:r w:rsidRPr="00C42106">
              <w:rPr>
                <w:sz w:val="28"/>
              </w:rPr>
              <w:t>Филатченкова</w:t>
            </w:r>
            <w:proofErr w:type="spellEnd"/>
            <w:r w:rsidRPr="00C42106">
              <w:rPr>
                <w:sz w:val="28"/>
              </w:rPr>
              <w:t xml:space="preserve"> О.А.</w:t>
            </w:r>
          </w:p>
        </w:tc>
      </w:tr>
      <w:tr w:rsidR="00C16B47" w14:paraId="1D3B1699" w14:textId="77777777" w:rsidTr="00ED116B">
        <w:tc>
          <w:tcPr>
            <w:tcW w:w="4253" w:type="dxa"/>
            <w:shd w:val="clear" w:color="auto" w:fill="auto"/>
          </w:tcPr>
          <w:p w14:paraId="23399411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72F2151B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4C20B135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0EB6AEC9" w14:textId="77777777" w:rsidTr="00ED116B">
        <w:trPr>
          <w:trHeight w:val="347"/>
        </w:trPr>
        <w:tc>
          <w:tcPr>
            <w:tcW w:w="4253" w:type="dxa"/>
            <w:shd w:val="clear" w:color="auto" w:fill="auto"/>
          </w:tcPr>
          <w:p w14:paraId="7EDEA4F9" w14:textId="77777777" w:rsidR="00C16B47" w:rsidRDefault="00C16B4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3E6BE9E8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4CF93017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7B968FBE" w14:textId="77777777" w:rsidTr="00ED116B">
        <w:trPr>
          <w:trHeight w:val="423"/>
        </w:trPr>
        <w:tc>
          <w:tcPr>
            <w:tcW w:w="4253" w:type="dxa"/>
            <w:shd w:val="clear" w:color="auto" w:fill="auto"/>
          </w:tcPr>
          <w:p w14:paraId="115C12FD" w14:textId="77777777" w:rsidR="00C16B47" w:rsidRDefault="00C16B4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14512FB5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099FE449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120B2246" w14:textId="60F5BC47" w:rsidR="00EF2B97" w:rsidRDefault="00EF2B97" w:rsidP="00C42106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ind w:firstLine="0"/>
              <w:jc w:val="left"/>
              <w:rPr>
                <w:i/>
                <w:sz w:val="24"/>
              </w:rPr>
            </w:pPr>
          </w:p>
          <w:p w14:paraId="502EA20F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280BEFFE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6D02B53E" w14:textId="77777777" w:rsidR="00EF2B97" w:rsidRPr="00433605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1BF000CA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615B0332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444463A8" w14:textId="77777777" w:rsidTr="00ED116B">
        <w:trPr>
          <w:trHeight w:val="438"/>
        </w:trPr>
        <w:tc>
          <w:tcPr>
            <w:tcW w:w="4253" w:type="dxa"/>
            <w:shd w:val="clear" w:color="auto" w:fill="auto"/>
          </w:tcPr>
          <w:p w14:paraId="5A157285" w14:textId="77777777" w:rsidR="00C16B47" w:rsidRDefault="00C16B4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03D733F5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71F0F719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609DC20F" w14:textId="77777777" w:rsidTr="00ED116B">
        <w:trPr>
          <w:trHeight w:val="445"/>
        </w:trPr>
        <w:tc>
          <w:tcPr>
            <w:tcW w:w="4253" w:type="dxa"/>
            <w:shd w:val="clear" w:color="auto" w:fill="auto"/>
          </w:tcPr>
          <w:p w14:paraId="0EAFFB53" w14:textId="77777777" w:rsidR="00C16B47" w:rsidRDefault="00C16B47" w:rsidP="00C42106">
            <w:pPr>
              <w:pStyle w:val="a4"/>
              <w:snapToGrid w:val="0"/>
              <w:spacing w:before="80"/>
              <w:ind w:firstLine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10496A15" w14:textId="77777777" w:rsidR="00C16B47" w:rsidRDefault="00C16B47" w:rsidP="00ED116B">
            <w:pPr>
              <w:pStyle w:val="a4"/>
              <w:snapToGrid w:val="0"/>
              <w:spacing w:before="8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6B7773AE" w14:textId="77777777" w:rsidR="00C16B47" w:rsidRDefault="00C16B47" w:rsidP="00ED116B">
            <w:pPr>
              <w:pStyle w:val="a4"/>
              <w:snapToGrid w:val="0"/>
              <w:spacing w:before="80"/>
              <w:jc w:val="left"/>
              <w:rPr>
                <w:sz w:val="24"/>
              </w:rPr>
            </w:pPr>
          </w:p>
        </w:tc>
      </w:tr>
      <w:tr w:rsidR="00C16B47" w14:paraId="12BB7AB9" w14:textId="77777777" w:rsidTr="00ED116B">
        <w:tc>
          <w:tcPr>
            <w:tcW w:w="4253" w:type="dxa"/>
            <w:shd w:val="clear" w:color="auto" w:fill="auto"/>
          </w:tcPr>
          <w:p w14:paraId="1F2AB05D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43BC9D60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35EE518E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4EA42EA4" w14:textId="77777777" w:rsidTr="00ED116B">
        <w:tc>
          <w:tcPr>
            <w:tcW w:w="4253" w:type="dxa"/>
            <w:shd w:val="clear" w:color="auto" w:fill="auto"/>
          </w:tcPr>
          <w:p w14:paraId="3D5FBF48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1D3A1037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578CC666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</w:tbl>
    <w:p w14:paraId="0B9E1F86" w14:textId="77777777" w:rsidR="00C16B47" w:rsidRDefault="00C16B47" w:rsidP="00C16B47">
      <w:pPr>
        <w:pStyle w:val="a4"/>
        <w:rPr>
          <w:sz w:val="2"/>
        </w:rPr>
      </w:pPr>
    </w:p>
    <w:p w14:paraId="4C2C1844" w14:textId="3383E437" w:rsidR="00C16B47" w:rsidRPr="00C42106" w:rsidRDefault="00C16B47" w:rsidP="00C16B47">
      <w:pPr>
        <w:pStyle w:val="a4"/>
        <w:spacing w:before="360"/>
        <w:jc w:val="center"/>
        <w:rPr>
          <w:sz w:val="28"/>
        </w:rPr>
      </w:pPr>
      <w:r w:rsidRPr="00C42106">
        <w:rPr>
          <w:sz w:val="28"/>
        </w:rPr>
        <w:t>Минск, 201</w:t>
      </w:r>
      <w:r w:rsidR="00DF07F6" w:rsidRPr="00C42106">
        <w:rPr>
          <w:sz w:val="28"/>
        </w:rPr>
        <w:t>9</w:t>
      </w:r>
    </w:p>
    <w:p w14:paraId="52ABD892" w14:textId="366F06A9" w:rsidR="00C16B47" w:rsidRPr="00583F68" w:rsidRDefault="00C16B47" w:rsidP="00C16B47">
      <w:pPr>
        <w:pStyle w:val="a4"/>
        <w:pageBreakBefore/>
        <w:numPr>
          <w:ilvl w:val="0"/>
          <w:numId w:val="2"/>
        </w:numPr>
        <w:spacing w:before="360"/>
        <w:jc w:val="center"/>
        <w:rPr>
          <w:sz w:val="28"/>
        </w:rPr>
      </w:pPr>
      <w:r w:rsidRPr="00583F68">
        <w:rPr>
          <w:sz w:val="28"/>
        </w:rPr>
        <w:lastRenderedPageBreak/>
        <w:t xml:space="preserve">Задание на лабораторную работу. </w:t>
      </w:r>
    </w:p>
    <w:p w14:paraId="25A03A26" w14:textId="18830A4F" w:rsidR="002D0E2F" w:rsidRDefault="002D0E2F" w:rsidP="002D0E2F">
      <w:pPr>
        <w:pStyle w:val="basestyle"/>
        <w:spacing w:before="0" w:beforeAutospacing="0" w:after="0" w:afterAutospacing="0"/>
        <w:ind w:left="851" w:hanging="360"/>
        <w:jc w:val="both"/>
        <w:rPr>
          <w:color w:val="000000"/>
          <w:sz w:val="27"/>
          <w:szCs w:val="27"/>
        </w:rPr>
      </w:pPr>
    </w:p>
    <w:p w14:paraId="0EE386DE" w14:textId="53D110CE" w:rsidR="0081299C" w:rsidRDefault="00D35DD1" w:rsidP="002D0E2F">
      <w:pPr>
        <w:pStyle w:val="basestyle"/>
        <w:spacing w:before="0" w:beforeAutospacing="0" w:after="0" w:afterAutospacing="0"/>
        <w:ind w:left="851" w:hanging="360"/>
        <w:jc w:val="both"/>
        <w:rPr>
          <w:b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64EA045" wp14:editId="553E51DA">
            <wp:simplePos x="0" y="0"/>
            <wp:positionH relativeFrom="column">
              <wp:posOffset>6350</wp:posOffset>
            </wp:positionH>
            <wp:positionV relativeFrom="paragraph">
              <wp:posOffset>322580</wp:posOffset>
            </wp:positionV>
            <wp:extent cx="5977255" cy="2178685"/>
            <wp:effectExtent l="0" t="0" r="4445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86" t="27722" r="30394" b="46209"/>
                    <a:stretch/>
                  </pic:blipFill>
                  <pic:spPr bwMode="auto">
                    <a:xfrm>
                      <a:off x="0" y="0"/>
                      <a:ext cx="5977255" cy="2178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0E2F" w:rsidRPr="002D0E2F">
        <w:rPr>
          <w:b/>
          <w:color w:val="000000"/>
          <w:sz w:val="28"/>
          <w:szCs w:val="28"/>
        </w:rPr>
        <w:t>Задача 1 на тему «</w:t>
      </w:r>
      <w:r w:rsidRPr="00D35DD1">
        <w:rPr>
          <w:b/>
          <w:sz w:val="28"/>
          <w:szCs w:val="28"/>
        </w:rPr>
        <w:t>Выбор оптимальной стратегии замены оборудования</w:t>
      </w:r>
      <w:r w:rsidR="002D0E2F" w:rsidRPr="00D35DD1">
        <w:rPr>
          <w:b/>
          <w:color w:val="000000"/>
          <w:sz w:val="28"/>
          <w:szCs w:val="28"/>
        </w:rPr>
        <w:t>»</w:t>
      </w:r>
    </w:p>
    <w:p w14:paraId="49B9BBEE" w14:textId="3FF8867C" w:rsidR="002D0E2F" w:rsidRPr="002D0E2F" w:rsidRDefault="002D0E2F" w:rsidP="002D0E2F">
      <w:pPr>
        <w:pStyle w:val="basestyle"/>
        <w:spacing w:before="0" w:beforeAutospacing="0" w:after="0" w:afterAutospacing="0"/>
        <w:ind w:left="851" w:hanging="360"/>
        <w:jc w:val="both"/>
        <w:rPr>
          <w:b/>
          <w:color w:val="000000"/>
          <w:sz w:val="28"/>
          <w:szCs w:val="28"/>
        </w:rPr>
      </w:pPr>
    </w:p>
    <w:p w14:paraId="3A6D2D93" w14:textId="167EA0CE" w:rsidR="002D0E2F" w:rsidRDefault="00D35DD1" w:rsidP="002D0E2F">
      <w:pPr>
        <w:pStyle w:val="a4"/>
        <w:spacing w:before="360"/>
        <w:rPr>
          <w:b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 wp14:anchorId="03602D14" wp14:editId="1CE15E5C">
            <wp:simplePos x="0" y="0"/>
            <wp:positionH relativeFrom="column">
              <wp:posOffset>-65405</wp:posOffset>
            </wp:positionH>
            <wp:positionV relativeFrom="paragraph">
              <wp:posOffset>695325</wp:posOffset>
            </wp:positionV>
            <wp:extent cx="6157595" cy="2766060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87" t="39845" r="30144" b="27836"/>
                    <a:stretch/>
                  </pic:blipFill>
                  <pic:spPr bwMode="auto">
                    <a:xfrm>
                      <a:off x="0" y="0"/>
                      <a:ext cx="6157595" cy="2766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0E2F" w:rsidRPr="002D0E2F">
        <w:rPr>
          <w:b/>
          <w:sz w:val="28"/>
          <w:szCs w:val="28"/>
        </w:rPr>
        <w:t>Задача 2 на тему «</w:t>
      </w:r>
      <w:r w:rsidRPr="00D35DD1">
        <w:rPr>
          <w:b/>
          <w:sz w:val="28"/>
          <w:szCs w:val="28"/>
        </w:rPr>
        <w:t>Оптимальное распределение средств на расширение производства</w:t>
      </w:r>
      <w:r w:rsidR="002D0E2F" w:rsidRPr="00D35DD1">
        <w:rPr>
          <w:b/>
          <w:sz w:val="28"/>
          <w:szCs w:val="28"/>
        </w:rPr>
        <w:t>»</w:t>
      </w:r>
    </w:p>
    <w:p w14:paraId="5FA6CDF3" w14:textId="2FF8F2C3" w:rsidR="002D0E2F" w:rsidRDefault="002D0E2F" w:rsidP="002D0E2F">
      <w:pPr>
        <w:pStyle w:val="a4"/>
        <w:rPr>
          <w:sz w:val="28"/>
          <w:szCs w:val="28"/>
        </w:rPr>
      </w:pPr>
    </w:p>
    <w:p w14:paraId="1D37BF71" w14:textId="2C30C27B" w:rsidR="002D0E2F" w:rsidRDefault="002D0E2F" w:rsidP="002D0E2F">
      <w:pPr>
        <w:pStyle w:val="a4"/>
        <w:rPr>
          <w:sz w:val="28"/>
          <w:szCs w:val="28"/>
        </w:rPr>
      </w:pPr>
    </w:p>
    <w:p w14:paraId="7EB8158F" w14:textId="77777777" w:rsidR="002D0E2F" w:rsidRDefault="002D0E2F" w:rsidP="002D0E2F">
      <w:pPr>
        <w:pStyle w:val="a4"/>
        <w:rPr>
          <w:sz w:val="28"/>
          <w:szCs w:val="28"/>
        </w:rPr>
      </w:pPr>
    </w:p>
    <w:p w14:paraId="77200209" w14:textId="77777777" w:rsidR="002D0E2F" w:rsidRDefault="002D0E2F" w:rsidP="002D0E2F">
      <w:pPr>
        <w:pStyle w:val="a4"/>
        <w:rPr>
          <w:sz w:val="28"/>
          <w:szCs w:val="28"/>
        </w:rPr>
      </w:pPr>
    </w:p>
    <w:p w14:paraId="21FB1379" w14:textId="77777777" w:rsidR="002D0E2F" w:rsidRDefault="002D0E2F" w:rsidP="002D0E2F">
      <w:pPr>
        <w:pStyle w:val="a4"/>
        <w:rPr>
          <w:sz w:val="28"/>
          <w:szCs w:val="28"/>
        </w:rPr>
      </w:pPr>
    </w:p>
    <w:p w14:paraId="3826DAB4" w14:textId="77777777" w:rsidR="002D0E2F" w:rsidRDefault="002D0E2F" w:rsidP="002D0E2F">
      <w:pPr>
        <w:pStyle w:val="a4"/>
        <w:rPr>
          <w:sz w:val="28"/>
          <w:szCs w:val="28"/>
        </w:rPr>
      </w:pPr>
    </w:p>
    <w:p w14:paraId="45A10BC0" w14:textId="77777777" w:rsidR="002D0E2F" w:rsidRDefault="002D0E2F" w:rsidP="002D0E2F">
      <w:pPr>
        <w:pStyle w:val="a4"/>
        <w:rPr>
          <w:sz w:val="28"/>
          <w:szCs w:val="28"/>
        </w:rPr>
      </w:pPr>
    </w:p>
    <w:p w14:paraId="4E4C8EDB" w14:textId="77777777" w:rsidR="002D0E2F" w:rsidRDefault="002D0E2F" w:rsidP="002D0E2F">
      <w:pPr>
        <w:pStyle w:val="a4"/>
        <w:rPr>
          <w:sz w:val="28"/>
          <w:szCs w:val="28"/>
        </w:rPr>
      </w:pPr>
    </w:p>
    <w:p w14:paraId="6A1133AF" w14:textId="77777777" w:rsidR="002D0E2F" w:rsidRDefault="002D0E2F" w:rsidP="002D0E2F">
      <w:pPr>
        <w:pStyle w:val="a4"/>
        <w:rPr>
          <w:sz w:val="28"/>
          <w:szCs w:val="28"/>
        </w:rPr>
      </w:pPr>
    </w:p>
    <w:p w14:paraId="30F8AF65" w14:textId="77777777" w:rsidR="002D0E2F" w:rsidRDefault="002D0E2F" w:rsidP="002D0E2F">
      <w:pPr>
        <w:pStyle w:val="a4"/>
        <w:rPr>
          <w:sz w:val="28"/>
          <w:szCs w:val="28"/>
        </w:rPr>
      </w:pPr>
    </w:p>
    <w:p w14:paraId="5C80C872" w14:textId="08C453B8" w:rsidR="002D0E2F" w:rsidRDefault="002D0E2F" w:rsidP="002D0E2F">
      <w:pPr>
        <w:pStyle w:val="a4"/>
        <w:rPr>
          <w:sz w:val="28"/>
          <w:szCs w:val="28"/>
        </w:rPr>
      </w:pPr>
    </w:p>
    <w:p w14:paraId="6ECC702A" w14:textId="77777777" w:rsidR="00046909" w:rsidRDefault="00046909" w:rsidP="002D0E2F">
      <w:pPr>
        <w:pStyle w:val="a4"/>
        <w:rPr>
          <w:sz w:val="28"/>
          <w:szCs w:val="28"/>
        </w:rPr>
      </w:pPr>
    </w:p>
    <w:p w14:paraId="78B9C67F" w14:textId="77777777" w:rsidR="00D35DD1" w:rsidRDefault="00D35DD1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szCs w:val="28"/>
        </w:rPr>
      </w:pPr>
      <w:r>
        <w:rPr>
          <w:szCs w:val="28"/>
        </w:rPr>
        <w:br w:type="page"/>
      </w:r>
    </w:p>
    <w:p w14:paraId="5396948E" w14:textId="12EBBCE1" w:rsidR="00681A41" w:rsidRDefault="00681A41" w:rsidP="00681A41">
      <w:pPr>
        <w:pStyle w:val="a4"/>
        <w:numPr>
          <w:ilvl w:val="0"/>
          <w:numId w:val="2"/>
        </w:numPr>
        <w:jc w:val="center"/>
        <w:rPr>
          <w:sz w:val="28"/>
          <w:szCs w:val="28"/>
        </w:rPr>
      </w:pPr>
      <w:bookmarkStart w:id="0" w:name="_GoBack"/>
      <w:bookmarkEnd w:id="0"/>
      <w:r w:rsidRPr="00681A41">
        <w:rPr>
          <w:sz w:val="28"/>
          <w:szCs w:val="28"/>
        </w:rPr>
        <w:lastRenderedPageBreak/>
        <w:t>Ход работы</w:t>
      </w:r>
    </w:p>
    <w:p w14:paraId="52CDEEF1" w14:textId="6D55BAD0" w:rsidR="00681A41" w:rsidRPr="00681A41" w:rsidRDefault="00681A41" w:rsidP="00681A41">
      <w:pPr>
        <w:pStyle w:val="a4"/>
        <w:ind w:left="927" w:firstLine="0"/>
        <w:rPr>
          <w:sz w:val="28"/>
          <w:szCs w:val="28"/>
        </w:rPr>
      </w:pPr>
    </w:p>
    <w:p w14:paraId="415467D8" w14:textId="52D705AA" w:rsidR="002D0E2F" w:rsidRDefault="002D0E2F" w:rsidP="002D0E2F">
      <w:pPr>
        <w:pStyle w:val="a4"/>
        <w:jc w:val="center"/>
        <w:rPr>
          <w:b/>
          <w:sz w:val="28"/>
          <w:szCs w:val="28"/>
        </w:rPr>
      </w:pPr>
      <w:r w:rsidRPr="002D0E2F">
        <w:rPr>
          <w:b/>
          <w:sz w:val="28"/>
          <w:szCs w:val="28"/>
        </w:rPr>
        <w:t>Задача 1</w:t>
      </w:r>
    </w:p>
    <w:p w14:paraId="387DF877" w14:textId="77777777" w:rsidR="002340FC" w:rsidRPr="002D0E2F" w:rsidRDefault="002340FC" w:rsidP="002D0E2F">
      <w:pPr>
        <w:pStyle w:val="a4"/>
        <w:jc w:val="center"/>
        <w:rPr>
          <w:b/>
          <w:sz w:val="28"/>
          <w:szCs w:val="28"/>
        </w:rPr>
      </w:pPr>
    </w:p>
    <w:p w14:paraId="637FE4CE" w14:textId="42FB39DF" w:rsidR="00001AA1" w:rsidRDefault="003B78BD" w:rsidP="00560FBA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 xml:space="preserve">Вводим функции в ячейки </w:t>
      </w:r>
      <w:r>
        <w:rPr>
          <w:color w:val="000000"/>
          <w:szCs w:val="28"/>
          <w:lang w:val="en-US" w:eastAsia="ru-RU"/>
        </w:rPr>
        <w:t>Excel</w:t>
      </w:r>
      <w:r w:rsidRPr="003B78BD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>как показано на Рисунке 1</w:t>
      </w:r>
      <w:r w:rsidR="001B25BA">
        <w:rPr>
          <w:color w:val="000000"/>
          <w:szCs w:val="28"/>
          <w:lang w:eastAsia="ru-RU"/>
        </w:rPr>
        <w:t xml:space="preserve"> и 2</w:t>
      </w:r>
      <w:r>
        <w:rPr>
          <w:color w:val="000000"/>
          <w:szCs w:val="28"/>
          <w:lang w:eastAsia="ru-RU"/>
        </w:rPr>
        <w:t>:</w:t>
      </w:r>
    </w:p>
    <w:p w14:paraId="3E65BB67" w14:textId="77777777" w:rsidR="001B25BA" w:rsidRDefault="001B25BA" w:rsidP="001B25BA">
      <w:pPr>
        <w:pStyle w:val="ae"/>
        <w:keepNext/>
        <w:widowControl/>
        <w:overflowPunct/>
        <w:autoSpaceDE/>
        <w:ind w:left="0" w:firstLine="709"/>
        <w:textAlignment w:val="auto"/>
      </w:pPr>
      <w:r>
        <w:rPr>
          <w:noProof/>
          <w:lang w:eastAsia="ru-RU"/>
        </w:rPr>
        <w:drawing>
          <wp:inline distT="0" distB="0" distL="0" distR="0" wp14:anchorId="0F802D9C" wp14:editId="59EA1097">
            <wp:extent cx="4648200" cy="3269497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17487" r="70613" b="45767"/>
                    <a:stretch/>
                  </pic:blipFill>
                  <pic:spPr bwMode="auto">
                    <a:xfrm>
                      <a:off x="0" y="0"/>
                      <a:ext cx="4672118" cy="32863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C41914" w14:textId="11134AF9" w:rsidR="003B78BD" w:rsidRPr="003B78BD" w:rsidRDefault="001B25BA" w:rsidP="001B25BA">
      <w:pPr>
        <w:pStyle w:val="af4"/>
        <w:rPr>
          <w:color w:val="000000"/>
          <w:szCs w:val="28"/>
          <w:lang w:eastAsia="ru-RU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p w14:paraId="53CD83D7" w14:textId="77777777" w:rsidR="001B25BA" w:rsidRDefault="001B25BA" w:rsidP="001B25BA">
      <w:pPr>
        <w:pStyle w:val="ae"/>
        <w:keepNext/>
        <w:widowControl/>
        <w:overflowPunct/>
        <w:autoSpaceDE/>
        <w:ind w:left="0" w:firstLine="709"/>
        <w:textAlignment w:val="auto"/>
      </w:pPr>
      <w:r>
        <w:rPr>
          <w:noProof/>
          <w:lang w:eastAsia="ru-RU"/>
        </w:rPr>
        <w:drawing>
          <wp:inline distT="0" distB="0" distL="0" distR="0" wp14:anchorId="3AEFD6C7" wp14:editId="3FC5CD78">
            <wp:extent cx="4724400" cy="3429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17488" r="70364" b="44881"/>
                    <a:stretch/>
                  </pic:blipFill>
                  <pic:spPr bwMode="auto">
                    <a:xfrm>
                      <a:off x="0" y="0"/>
                      <a:ext cx="4733928" cy="3435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E1090C" w14:textId="7536B3A9" w:rsidR="00001AA1" w:rsidRDefault="001B25BA" w:rsidP="001B25BA">
      <w:pPr>
        <w:pStyle w:val="af4"/>
        <w:rPr>
          <w:color w:val="000000"/>
          <w:szCs w:val="28"/>
          <w:lang w:eastAsia="ru-RU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</w:p>
    <w:p w14:paraId="40AB0961" w14:textId="77777777" w:rsidR="00001AA1" w:rsidRDefault="00001AA1" w:rsidP="00560FBA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p w14:paraId="0D6A6F8C" w14:textId="4E975BF2" w:rsidR="003E5F5D" w:rsidRDefault="003E5F5D" w:rsidP="00560FBA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p w14:paraId="1FAF2F01" w14:textId="1EAAF5E8" w:rsidR="001B25BA" w:rsidRDefault="001B25BA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br w:type="page"/>
      </w:r>
    </w:p>
    <w:p w14:paraId="1FA89622" w14:textId="77777777" w:rsidR="001B25BA" w:rsidRPr="00560FBA" w:rsidRDefault="001B25BA" w:rsidP="00560FBA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p w14:paraId="2065CA38" w14:textId="0C537BA2" w:rsidR="00202E08" w:rsidRPr="002D0E2F" w:rsidRDefault="00202E08" w:rsidP="00202E08">
      <w:pPr>
        <w:pStyle w:val="a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а 2</w:t>
      </w:r>
    </w:p>
    <w:p w14:paraId="7C0B8DF9" w14:textId="77777777" w:rsidR="00202E08" w:rsidRPr="002D0E2F" w:rsidRDefault="00202E08" w:rsidP="00202E08">
      <w:pPr>
        <w:pStyle w:val="a4"/>
        <w:ind w:firstLine="0"/>
        <w:rPr>
          <w:sz w:val="28"/>
          <w:szCs w:val="28"/>
        </w:rPr>
      </w:pPr>
    </w:p>
    <w:p w14:paraId="62527C2C" w14:textId="62698DB7" w:rsidR="00202E08" w:rsidRPr="004B2C54" w:rsidRDefault="00202E08" w:rsidP="004B2C54">
      <w:pPr>
        <w:tabs>
          <w:tab w:val="left" w:pos="1728"/>
        </w:tabs>
        <w:ind w:firstLine="0"/>
        <w:rPr>
          <w:lang w:eastAsia="ru-RU"/>
        </w:rPr>
      </w:pPr>
      <w:r>
        <w:rPr>
          <w:color w:val="000000"/>
          <w:szCs w:val="28"/>
          <w:lang w:eastAsia="ru-RU"/>
        </w:rPr>
        <w:t xml:space="preserve">Определить оптимальный план перевозок </w:t>
      </w:r>
      <w:r w:rsidRPr="00202E08">
        <w:rPr>
          <w:color w:val="000000"/>
          <w:szCs w:val="28"/>
          <w:lang w:eastAsia="ru-RU"/>
        </w:rPr>
        <w:t>транспортной задачи, заданной транспортной таблицей.</w:t>
      </w:r>
      <w:r w:rsidR="004B2C54">
        <w:rPr>
          <w:color w:val="000000"/>
          <w:szCs w:val="28"/>
          <w:lang w:eastAsia="ru-RU"/>
        </w:rPr>
        <w:t xml:space="preserve"> </w:t>
      </w:r>
      <w:r w:rsidR="004B2C54" w:rsidRPr="009C7402">
        <w:rPr>
          <w:lang w:eastAsia="ru-RU"/>
        </w:rPr>
        <w:t>Поскольку</w:t>
      </w:r>
      <w:r w:rsidR="004B2C54">
        <w:rPr>
          <w:lang w:eastAsia="ru-RU"/>
        </w:rPr>
        <w:t xml:space="preserve"> возможные поставки превышают спрос на 50</w:t>
      </w:r>
      <w:r w:rsidR="004B2C54" w:rsidRPr="009C7402">
        <w:rPr>
          <w:lang w:eastAsia="ru-RU"/>
        </w:rPr>
        <w:t xml:space="preserve"> ед., введем фиктивного </w:t>
      </w:r>
      <w:r w:rsidR="004B2C54">
        <w:rPr>
          <w:lang w:eastAsia="ru-RU"/>
        </w:rPr>
        <w:t>получателя</w:t>
      </w:r>
      <w:r w:rsidR="004B2C54" w:rsidRPr="009C7402">
        <w:rPr>
          <w:lang w:eastAsia="ru-RU"/>
        </w:rPr>
        <w:t xml:space="preserve"> с таким </w:t>
      </w:r>
      <w:r w:rsidR="004B2C54">
        <w:rPr>
          <w:lang w:eastAsia="ru-RU"/>
        </w:rPr>
        <w:t>объемом спроса</w:t>
      </w:r>
      <w:r w:rsidR="004B2C54" w:rsidRPr="009C7402">
        <w:rPr>
          <w:lang w:eastAsia="ru-RU"/>
        </w:rPr>
        <w:t>.</w:t>
      </w:r>
      <w:r w:rsidR="004B2C54">
        <w:rPr>
          <w:lang w:eastAsia="ru-RU"/>
        </w:rPr>
        <w:t xml:space="preserve"> </w:t>
      </w:r>
    </w:p>
    <w:p w14:paraId="1172816C" w14:textId="77777777" w:rsidR="00202E08" w:rsidRDefault="00202E08" w:rsidP="00202E08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202"/>
        <w:gridCol w:w="1085"/>
        <w:gridCol w:w="978"/>
        <w:gridCol w:w="1164"/>
        <w:gridCol w:w="1099"/>
        <w:gridCol w:w="3099"/>
      </w:tblGrid>
      <w:tr w:rsidR="004B2C54" w14:paraId="56EE9287" w14:textId="7C72A3CF" w:rsidTr="004A48FC">
        <w:tc>
          <w:tcPr>
            <w:tcW w:w="2202" w:type="dxa"/>
            <w:shd w:val="clear" w:color="auto" w:fill="E7E6E6" w:themeFill="background2"/>
          </w:tcPr>
          <w:p w14:paraId="70DBD31D" w14:textId="3DCB0FBE" w:rsidR="004B2C54" w:rsidRDefault="00A543C4" w:rsidP="00753987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</w:t>
            </w:r>
            <w:r w:rsidR="004B2C54">
              <w:rPr>
                <w:color w:val="000000"/>
                <w:szCs w:val="28"/>
                <w:lang w:val="en-US" w:eastAsia="ru-RU"/>
              </w:rPr>
              <w:t>34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 w:eastAsia="ru-RU"/>
                </w:rPr>
                <m:t>≤10</m:t>
              </m:r>
            </m:oMath>
            <w:r w:rsidR="004B2C54">
              <w:rPr>
                <w:color w:val="000000"/>
                <w:szCs w:val="28"/>
                <w:lang w:val="en-US" w:eastAsia="ru-RU"/>
              </w:rPr>
              <w:t>0, x43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  <w:lang w:val="en-US" w:eastAsia="ru-RU"/>
                </w:rPr>
                <m:t>≥5</m:t>
              </m:r>
            </m:oMath>
            <w:r w:rsidR="004B2C54"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7425" w:type="dxa"/>
            <w:gridSpan w:val="5"/>
            <w:shd w:val="clear" w:color="auto" w:fill="E7E6E6" w:themeFill="background2"/>
          </w:tcPr>
          <w:p w14:paraId="550335E2" w14:textId="362FEA53" w:rsidR="004B2C54" w:rsidRPr="004B2C54" w:rsidRDefault="004B2C54" w:rsidP="009C7402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</w:pPr>
            <w:r w:rsidRPr="004B2C54">
              <w:t>Получатели</w:t>
            </w:r>
          </w:p>
        </w:tc>
      </w:tr>
      <w:tr w:rsidR="004B2C54" w14:paraId="23573177" w14:textId="7736F857" w:rsidTr="004B2C54">
        <w:tc>
          <w:tcPr>
            <w:tcW w:w="2202" w:type="dxa"/>
            <w:shd w:val="clear" w:color="auto" w:fill="E7E6E6" w:themeFill="background2"/>
            <w:vAlign w:val="center"/>
          </w:tcPr>
          <w:p w14:paraId="19782E8B" w14:textId="2A7F0304" w:rsidR="004B2C54" w:rsidRPr="009C7402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Поставщики</w:t>
            </w:r>
          </w:p>
        </w:tc>
        <w:tc>
          <w:tcPr>
            <w:tcW w:w="1085" w:type="dxa"/>
            <w:shd w:val="clear" w:color="auto" w:fill="E7E6E6" w:themeFill="background2"/>
            <w:vAlign w:val="center"/>
          </w:tcPr>
          <w:p w14:paraId="329E5ABF" w14:textId="3A4DEEBB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  <w:lang w:val="en-US"/>
              </w:rPr>
              <w:t>50</w:t>
            </w:r>
          </w:p>
        </w:tc>
        <w:tc>
          <w:tcPr>
            <w:tcW w:w="978" w:type="dxa"/>
            <w:shd w:val="clear" w:color="auto" w:fill="E7E6E6" w:themeFill="background2"/>
            <w:vAlign w:val="center"/>
          </w:tcPr>
          <w:p w14:paraId="000C1979" w14:textId="5558FB3B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  <w:lang w:val="en-US"/>
              </w:rPr>
              <w:t>100</w:t>
            </w:r>
          </w:p>
        </w:tc>
        <w:tc>
          <w:tcPr>
            <w:tcW w:w="1164" w:type="dxa"/>
            <w:shd w:val="clear" w:color="auto" w:fill="E7E6E6" w:themeFill="background2"/>
            <w:vAlign w:val="center"/>
          </w:tcPr>
          <w:p w14:paraId="6B39E064" w14:textId="67AD51DE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  <w:lang w:val="en-US"/>
              </w:rPr>
              <w:t>100</w:t>
            </w:r>
          </w:p>
        </w:tc>
        <w:tc>
          <w:tcPr>
            <w:tcW w:w="1099" w:type="dxa"/>
            <w:shd w:val="clear" w:color="auto" w:fill="E7E6E6" w:themeFill="background2"/>
            <w:vAlign w:val="center"/>
          </w:tcPr>
          <w:p w14:paraId="26624754" w14:textId="7E4F1D26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  <w:lang w:val="en-US"/>
              </w:rPr>
              <w:t>150</w:t>
            </w:r>
          </w:p>
        </w:tc>
        <w:tc>
          <w:tcPr>
            <w:tcW w:w="3099" w:type="dxa"/>
            <w:shd w:val="clear" w:color="auto" w:fill="E7E6E6" w:themeFill="background2"/>
          </w:tcPr>
          <w:p w14:paraId="12E20843" w14:textId="32322822" w:rsidR="004B2C54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bCs/>
                <w:color w:val="000000"/>
                <w:szCs w:val="28"/>
                <w:lang w:val="en-US"/>
              </w:rPr>
            </w:pPr>
            <w:r>
              <w:rPr>
                <w:b/>
                <w:bCs/>
                <w:color w:val="000000"/>
                <w:szCs w:val="28"/>
                <w:lang w:val="en-US"/>
              </w:rPr>
              <w:t>50</w:t>
            </w:r>
          </w:p>
        </w:tc>
      </w:tr>
      <w:tr w:rsidR="004B2C54" w14:paraId="6325AFBE" w14:textId="0463A020" w:rsidTr="004B2C54">
        <w:tc>
          <w:tcPr>
            <w:tcW w:w="2202" w:type="dxa"/>
            <w:shd w:val="clear" w:color="auto" w:fill="E7E6E6" w:themeFill="background2"/>
            <w:vAlign w:val="center"/>
          </w:tcPr>
          <w:p w14:paraId="631174CD" w14:textId="13D40597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  <w:lang w:val="en-US"/>
              </w:rPr>
              <w:t>50</w:t>
            </w:r>
          </w:p>
        </w:tc>
        <w:tc>
          <w:tcPr>
            <w:tcW w:w="1085" w:type="dxa"/>
            <w:vAlign w:val="center"/>
          </w:tcPr>
          <w:p w14:paraId="2FBABCC2" w14:textId="6F7CC574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978" w:type="dxa"/>
            <w:vAlign w:val="center"/>
          </w:tcPr>
          <w:p w14:paraId="29E8219D" w14:textId="1645C91B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164" w:type="dxa"/>
            <w:vAlign w:val="center"/>
          </w:tcPr>
          <w:p w14:paraId="495E5448" w14:textId="656F196C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099" w:type="dxa"/>
            <w:vAlign w:val="center"/>
          </w:tcPr>
          <w:p w14:paraId="42D43C9A" w14:textId="188143F6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3099" w:type="dxa"/>
          </w:tcPr>
          <w:p w14:paraId="7D029E6C" w14:textId="493A686F" w:rsidR="004B2C54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</w:t>
            </w:r>
          </w:p>
        </w:tc>
      </w:tr>
      <w:tr w:rsidR="004B2C54" w14:paraId="4605E82D" w14:textId="68849B47" w:rsidTr="004B2C54">
        <w:tc>
          <w:tcPr>
            <w:tcW w:w="2202" w:type="dxa"/>
            <w:shd w:val="clear" w:color="auto" w:fill="E7E6E6" w:themeFill="background2"/>
            <w:vAlign w:val="center"/>
          </w:tcPr>
          <w:p w14:paraId="37D3F706" w14:textId="46D988A5" w:rsidR="004B2C54" w:rsidRPr="00447CE1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100</w:t>
            </w:r>
          </w:p>
        </w:tc>
        <w:tc>
          <w:tcPr>
            <w:tcW w:w="1085" w:type="dxa"/>
            <w:vAlign w:val="center"/>
          </w:tcPr>
          <w:p w14:paraId="59B86357" w14:textId="001B9FCD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978" w:type="dxa"/>
            <w:vAlign w:val="center"/>
          </w:tcPr>
          <w:p w14:paraId="11C7E95C" w14:textId="06173B86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164" w:type="dxa"/>
            <w:vAlign w:val="center"/>
          </w:tcPr>
          <w:p w14:paraId="3D501F5A" w14:textId="4943B683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099" w:type="dxa"/>
            <w:vAlign w:val="center"/>
          </w:tcPr>
          <w:p w14:paraId="45CF8AA0" w14:textId="148EAFD4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3099" w:type="dxa"/>
          </w:tcPr>
          <w:p w14:paraId="4245F159" w14:textId="60C53A1F" w:rsidR="004B2C54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</w:t>
            </w:r>
          </w:p>
        </w:tc>
      </w:tr>
      <w:tr w:rsidR="004B2C54" w14:paraId="03F5F127" w14:textId="1048B528" w:rsidTr="004B2C54">
        <w:tc>
          <w:tcPr>
            <w:tcW w:w="2202" w:type="dxa"/>
            <w:shd w:val="clear" w:color="auto" w:fill="E7E6E6" w:themeFill="background2"/>
            <w:vAlign w:val="center"/>
          </w:tcPr>
          <w:p w14:paraId="6BA8EE32" w14:textId="4137924E" w:rsidR="004B2C54" w:rsidRPr="00447CE1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150</w:t>
            </w:r>
          </w:p>
        </w:tc>
        <w:tc>
          <w:tcPr>
            <w:tcW w:w="1085" w:type="dxa"/>
            <w:vAlign w:val="center"/>
          </w:tcPr>
          <w:p w14:paraId="4AC6EAED" w14:textId="1A9DFE20" w:rsidR="004B2C54" w:rsidRPr="000C2FC5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978" w:type="dxa"/>
            <w:vAlign w:val="center"/>
          </w:tcPr>
          <w:p w14:paraId="4C2F5C31" w14:textId="20013612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164" w:type="dxa"/>
            <w:vAlign w:val="center"/>
          </w:tcPr>
          <w:p w14:paraId="4FF09253" w14:textId="08951F63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099" w:type="dxa"/>
            <w:vAlign w:val="center"/>
          </w:tcPr>
          <w:p w14:paraId="5B2A61C7" w14:textId="0197CF47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3099" w:type="dxa"/>
          </w:tcPr>
          <w:p w14:paraId="505A807E" w14:textId="0953A243" w:rsidR="004B2C54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</w:t>
            </w:r>
          </w:p>
        </w:tc>
      </w:tr>
      <w:tr w:rsidR="004B2C54" w14:paraId="0498BD2C" w14:textId="3B004E1F" w:rsidTr="004B2C54">
        <w:tc>
          <w:tcPr>
            <w:tcW w:w="2202" w:type="dxa"/>
            <w:shd w:val="clear" w:color="auto" w:fill="E7E6E6" w:themeFill="background2"/>
            <w:vAlign w:val="center"/>
          </w:tcPr>
          <w:p w14:paraId="0D312130" w14:textId="7E52B3C1" w:rsidR="004B2C54" w:rsidRPr="00447CE1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150</w:t>
            </w:r>
          </w:p>
        </w:tc>
        <w:tc>
          <w:tcPr>
            <w:tcW w:w="1085" w:type="dxa"/>
            <w:vAlign w:val="center"/>
          </w:tcPr>
          <w:p w14:paraId="30D2F4DF" w14:textId="2D7216E6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978" w:type="dxa"/>
            <w:vAlign w:val="center"/>
          </w:tcPr>
          <w:p w14:paraId="2808DEF6" w14:textId="509A301A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164" w:type="dxa"/>
            <w:vAlign w:val="center"/>
          </w:tcPr>
          <w:p w14:paraId="775E55EF" w14:textId="5A0700B3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099" w:type="dxa"/>
            <w:vAlign w:val="center"/>
          </w:tcPr>
          <w:p w14:paraId="7913B878" w14:textId="07AA6875" w:rsidR="004B2C54" w:rsidRPr="00753987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/>
              </w:rPr>
              <w:t>10</w:t>
            </w:r>
          </w:p>
        </w:tc>
        <w:tc>
          <w:tcPr>
            <w:tcW w:w="3099" w:type="dxa"/>
          </w:tcPr>
          <w:p w14:paraId="15C1C7C4" w14:textId="6884A680" w:rsidR="004B2C54" w:rsidRDefault="004B2C54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</w:t>
            </w:r>
          </w:p>
        </w:tc>
      </w:tr>
    </w:tbl>
    <w:p w14:paraId="6457323B" w14:textId="127DAE63" w:rsidR="00D02FEE" w:rsidRDefault="00CE3EB1" w:rsidP="00447CE1">
      <w:pPr>
        <w:tabs>
          <w:tab w:val="left" w:pos="1728"/>
        </w:tabs>
        <w:ind w:firstLine="0"/>
        <w:rPr>
          <w:lang w:val="en-US" w:eastAsia="ru-RU"/>
        </w:rPr>
      </w:pPr>
      <w:r>
        <w:rPr>
          <w:sz w:val="24"/>
          <w:szCs w:val="24"/>
        </w:rPr>
        <w:object w:dxaOrig="1440" w:dyaOrig="1440" w14:anchorId="2520C8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0;margin-top:14.2pt;width:169.65pt;height:42.55pt;z-index:251662336;mso-position-horizontal-relative:text;mso-position-vertical-relative:text">
            <v:imagedata r:id="rId12" o:title=""/>
            <w10:wrap type="square" side="right"/>
          </v:shape>
          <o:OLEObject Type="Embed" ProgID="Equation.DSMT4" ShapeID="_x0000_s1028" DrawAspect="Content" ObjectID="_1635070385" r:id="rId13"/>
        </w:object>
      </w:r>
    </w:p>
    <w:p w14:paraId="24C66E41" w14:textId="77777777" w:rsidR="00D02FEE" w:rsidRDefault="00D02FEE" w:rsidP="00447CE1">
      <w:pPr>
        <w:tabs>
          <w:tab w:val="left" w:pos="1728"/>
        </w:tabs>
        <w:ind w:firstLine="0"/>
        <w:rPr>
          <w:lang w:val="en-US" w:eastAsia="ru-RU"/>
        </w:rPr>
      </w:pPr>
    </w:p>
    <w:p w14:paraId="39642D61" w14:textId="638015AC" w:rsidR="00D02FEE" w:rsidRDefault="00D02FEE" w:rsidP="00447CE1">
      <w:pPr>
        <w:tabs>
          <w:tab w:val="left" w:pos="1728"/>
        </w:tabs>
        <w:ind w:firstLine="0"/>
        <w:rPr>
          <w:lang w:val="en-US" w:eastAsia="ru-RU"/>
        </w:rPr>
      </w:pPr>
    </w:p>
    <w:p w14:paraId="729DF1E9" w14:textId="0787FA0A" w:rsidR="00202E08" w:rsidRDefault="00CE3EB1" w:rsidP="00447CE1">
      <w:pPr>
        <w:tabs>
          <w:tab w:val="left" w:pos="1728"/>
        </w:tabs>
        <w:ind w:firstLine="0"/>
        <w:rPr>
          <w:lang w:val="en-US" w:eastAsia="ru-RU"/>
        </w:rPr>
      </w:pPr>
      <w:r>
        <w:rPr>
          <w:sz w:val="24"/>
          <w:szCs w:val="24"/>
        </w:rPr>
        <w:object w:dxaOrig="1440" w:dyaOrig="1440" w14:anchorId="44480A63">
          <v:shape id="_x0000_s1026" type="#_x0000_t75" style="position:absolute;left:0;text-align:left;margin-left:93.3pt;margin-top:4.7pt;width:62.7pt;height:41.35pt;z-index:251658240">
            <v:imagedata r:id="rId14" o:title=""/>
            <w10:wrap type="square" side="right"/>
          </v:shape>
          <o:OLEObject Type="Embed" ProgID="Equation.DSMT4" ShapeID="_x0000_s1026" DrawAspect="Content" ObjectID="_1635070386" r:id="rId15"/>
        </w:object>
      </w:r>
      <w:r>
        <w:rPr>
          <w:sz w:val="24"/>
          <w:szCs w:val="24"/>
        </w:rPr>
        <w:object w:dxaOrig="1440" w:dyaOrig="1440" w14:anchorId="09E9250C">
          <v:shape id="_x0000_s1027" type="#_x0000_t75" style="position:absolute;left:0;text-align:left;margin-left:3.3pt;margin-top:7.1pt;width:61.4pt;height:42.55pt;z-index:251660288">
            <v:imagedata r:id="rId16" o:title=""/>
            <w10:wrap type="square" side="right"/>
          </v:shape>
          <o:OLEObject Type="Embed" ProgID="Equation.DSMT4" ShapeID="_x0000_s1027" DrawAspect="Content" ObjectID="_1635070387" r:id="rId17"/>
        </w:object>
      </w:r>
    </w:p>
    <w:p w14:paraId="45B827C3" w14:textId="77777777" w:rsidR="00D02FEE" w:rsidRDefault="00D02FEE" w:rsidP="00D02FEE">
      <w:pPr>
        <w:pStyle w:val="ae"/>
        <w:tabs>
          <w:tab w:val="left" w:pos="7365"/>
        </w:tabs>
        <w:ind w:left="-414" w:right="-284"/>
        <w:rPr>
          <w:rFonts w:asciiTheme="minorHAnsi" w:eastAsiaTheme="minorHAnsi" w:hAnsiTheme="minorHAnsi" w:cstheme="minorBidi"/>
          <w:noProof/>
          <w:sz w:val="22"/>
          <w:szCs w:val="22"/>
          <w:lang w:val="en-US" w:eastAsia="ru-RU"/>
        </w:rPr>
      </w:pPr>
    </w:p>
    <w:p w14:paraId="0215BE0D" w14:textId="77777777" w:rsidR="00D02FEE" w:rsidRDefault="00D02FEE" w:rsidP="00D02FEE">
      <w:pPr>
        <w:pStyle w:val="ae"/>
        <w:tabs>
          <w:tab w:val="left" w:pos="7365"/>
        </w:tabs>
        <w:ind w:left="-414" w:right="-284"/>
        <w:rPr>
          <w:rFonts w:asciiTheme="minorHAnsi" w:eastAsiaTheme="minorHAnsi" w:hAnsiTheme="minorHAnsi" w:cstheme="minorBidi"/>
          <w:noProof/>
          <w:sz w:val="22"/>
          <w:szCs w:val="22"/>
          <w:lang w:val="en-US" w:eastAsia="ru-RU"/>
        </w:rPr>
      </w:pPr>
    </w:p>
    <w:p w14:paraId="10C736A9" w14:textId="77777777" w:rsidR="00D02FEE" w:rsidRDefault="00D02FEE" w:rsidP="00D02FEE">
      <w:pPr>
        <w:pStyle w:val="ae"/>
        <w:tabs>
          <w:tab w:val="left" w:pos="7365"/>
        </w:tabs>
        <w:ind w:left="-414" w:right="-284"/>
        <w:rPr>
          <w:rFonts w:asciiTheme="minorHAnsi" w:eastAsiaTheme="minorHAnsi" w:hAnsiTheme="minorHAnsi" w:cstheme="minorBidi"/>
          <w:noProof/>
          <w:sz w:val="22"/>
          <w:szCs w:val="22"/>
          <w:lang w:val="en-US" w:eastAsia="ru-RU"/>
        </w:rPr>
      </w:pPr>
    </w:p>
    <w:p w14:paraId="3431C68A" w14:textId="1728BC29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4"/>
          <w:sz w:val="22"/>
          <w:szCs w:val="22"/>
          <w:lang w:eastAsia="ru-RU"/>
        </w:rPr>
        <w:object w:dxaOrig="372" w:dyaOrig="504" w14:anchorId="7D146284">
          <v:shape id="_x0000_i1028" type="#_x0000_t75" style="width:18.6pt;height:25.2pt" o:ole="">
            <v:imagedata r:id="rId18" o:title=""/>
          </v:shape>
          <o:OLEObject Type="Embed" ProgID="Equation.DSMT4" ShapeID="_x0000_i1028" DrawAspect="Content" ObjectID="_1635070380" r:id="rId19"/>
        </w:object>
      </w:r>
      <w:r>
        <w:rPr>
          <w:noProof/>
          <w:lang w:eastAsia="ru-RU"/>
        </w:rPr>
        <w:t xml:space="preserve">- объем перевозки от </w:t>
      </w:r>
      <w:r>
        <w:rPr>
          <w:noProof/>
          <w:lang w:val="en-US" w:eastAsia="ru-RU"/>
        </w:rPr>
        <w:t>i</w:t>
      </w:r>
      <w:r>
        <w:rPr>
          <w:noProof/>
          <w:lang w:eastAsia="ru-RU"/>
        </w:rPr>
        <w:t xml:space="preserve">-ого поставщика </w:t>
      </w:r>
      <w:r>
        <w:rPr>
          <w:noProof/>
          <w:lang w:val="en-US" w:eastAsia="ru-RU"/>
        </w:rPr>
        <w:t>j</w:t>
      </w:r>
      <w:r>
        <w:rPr>
          <w:noProof/>
          <w:lang w:eastAsia="ru-RU"/>
        </w:rPr>
        <w:t>-ому покупателю</w:t>
      </w:r>
    </w:p>
    <w:p w14:paraId="749A77EB" w14:textId="77777777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4"/>
          <w:sz w:val="22"/>
          <w:szCs w:val="22"/>
          <w:lang w:val="en-US" w:eastAsia="ru-RU"/>
        </w:rPr>
        <w:object w:dxaOrig="348" w:dyaOrig="528" w14:anchorId="12145E90">
          <v:shape id="_x0000_i1029" type="#_x0000_t75" style="width:18pt;height:26.4pt" o:ole="">
            <v:imagedata r:id="rId20" o:title=""/>
          </v:shape>
          <o:OLEObject Type="Embed" ProgID="Equation.DSMT4" ShapeID="_x0000_i1029" DrawAspect="Content" ObjectID="_1635070381" r:id="rId21"/>
        </w:object>
      </w:r>
      <w:r>
        <w:rPr>
          <w:noProof/>
          <w:lang w:eastAsia="ru-RU"/>
        </w:rPr>
        <w:t xml:space="preserve">- стоимость перевозки от </w:t>
      </w:r>
      <w:r>
        <w:rPr>
          <w:noProof/>
          <w:lang w:val="en-US" w:eastAsia="ru-RU"/>
        </w:rPr>
        <w:t>i</w:t>
      </w:r>
      <w:r>
        <w:rPr>
          <w:noProof/>
          <w:lang w:eastAsia="ru-RU"/>
        </w:rPr>
        <w:t xml:space="preserve">-ого поставщика </w:t>
      </w:r>
      <w:r>
        <w:rPr>
          <w:noProof/>
          <w:lang w:val="en-US" w:eastAsia="ru-RU"/>
        </w:rPr>
        <w:t>j</w:t>
      </w:r>
      <w:r>
        <w:rPr>
          <w:noProof/>
          <w:lang w:eastAsia="ru-RU"/>
        </w:rPr>
        <w:t>-ому покупателю</w:t>
      </w:r>
    </w:p>
    <w:p w14:paraId="64F75FC4" w14:textId="77777777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2"/>
          <w:sz w:val="22"/>
          <w:szCs w:val="22"/>
          <w:lang w:val="en-US" w:eastAsia="ru-RU"/>
        </w:rPr>
        <w:object w:dxaOrig="312" w:dyaOrig="504" w14:anchorId="327C707D">
          <v:shape id="_x0000_i1030" type="#_x0000_t75" style="width:15.6pt;height:25.2pt" o:ole="">
            <v:imagedata r:id="rId22" o:title=""/>
          </v:shape>
          <o:OLEObject Type="Embed" ProgID="Equation.DSMT4" ShapeID="_x0000_i1030" DrawAspect="Content" ObjectID="_1635070382" r:id="rId23"/>
        </w:object>
      </w:r>
      <w:r>
        <w:rPr>
          <w:noProof/>
          <w:lang w:eastAsia="ru-RU"/>
        </w:rPr>
        <w:t xml:space="preserve">- </w:t>
      </w:r>
      <w:r>
        <w:rPr>
          <w:noProof/>
          <w:lang w:val="en-US" w:eastAsia="ru-RU"/>
        </w:rPr>
        <w:t>i</w:t>
      </w:r>
      <w:r>
        <w:rPr>
          <w:noProof/>
          <w:lang w:eastAsia="ru-RU"/>
        </w:rPr>
        <w:t>-ый поставщик</w:t>
      </w:r>
    </w:p>
    <w:p w14:paraId="0121C38A" w14:textId="77777777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4"/>
          <w:sz w:val="22"/>
          <w:szCs w:val="22"/>
          <w:lang w:val="en-US" w:eastAsia="ru-RU"/>
        </w:rPr>
        <w:object w:dxaOrig="348" w:dyaOrig="528" w14:anchorId="6AF42B66">
          <v:shape id="_x0000_i1031" type="#_x0000_t75" style="width:18pt;height:26.4pt" o:ole="">
            <v:imagedata r:id="rId24" o:title=""/>
          </v:shape>
          <o:OLEObject Type="Embed" ProgID="Equation.DSMT4" ShapeID="_x0000_i1031" DrawAspect="Content" ObjectID="_1635070383" r:id="rId25"/>
        </w:object>
      </w:r>
      <w:r>
        <w:rPr>
          <w:noProof/>
          <w:lang w:eastAsia="ru-RU"/>
        </w:rPr>
        <w:t xml:space="preserve">- </w:t>
      </w:r>
      <w:r>
        <w:rPr>
          <w:noProof/>
          <w:lang w:val="en-US" w:eastAsia="ru-RU"/>
        </w:rPr>
        <w:t>j</w:t>
      </w:r>
      <w:r>
        <w:rPr>
          <w:noProof/>
          <w:lang w:eastAsia="ru-RU"/>
        </w:rPr>
        <w:t>-ый потребитель</w:t>
      </w:r>
    </w:p>
    <w:p w14:paraId="7DBB0AFE" w14:textId="556B4284" w:rsidR="00D02FEE" w:rsidRDefault="00D02FEE" w:rsidP="00447CE1">
      <w:pPr>
        <w:tabs>
          <w:tab w:val="left" w:pos="1728"/>
        </w:tabs>
        <w:ind w:firstLine="0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0"/>
          <w:sz w:val="22"/>
          <w:szCs w:val="22"/>
          <w:lang w:val="en-US" w:eastAsia="ru-RU"/>
        </w:rPr>
        <w:object w:dxaOrig="744" w:dyaOrig="372" w14:anchorId="4034EE2F">
          <v:shape id="_x0000_i1032" type="#_x0000_t75" style="width:37.8pt;height:18.6pt" o:ole="">
            <v:imagedata r:id="rId26" o:title=""/>
          </v:shape>
          <o:OLEObject Type="Embed" ProgID="Equation.DSMT4" ShapeID="_x0000_i1032" DrawAspect="Content" ObjectID="_1635070384" r:id="rId27"/>
        </w:object>
      </w:r>
      <w:r>
        <w:rPr>
          <w:noProof/>
          <w:lang w:eastAsia="ru-RU"/>
        </w:rPr>
        <w:t xml:space="preserve"> - общие затраты на перевозку. Функция должна быть минимальна.</w:t>
      </w:r>
    </w:p>
    <w:p w14:paraId="3BEF41C4" w14:textId="77777777" w:rsidR="00753987" w:rsidRDefault="00160EF0" w:rsidP="00753987">
      <w:pPr>
        <w:tabs>
          <w:tab w:val="left" w:pos="1728"/>
        </w:tabs>
        <w:rPr>
          <w:vertAlign w:val="subscript"/>
          <w:lang w:val="en-US" w:eastAsia="ru-RU"/>
        </w:rPr>
      </w:pPr>
      <w:r>
        <w:rPr>
          <w:lang w:val="en-US" w:eastAsia="ru-RU"/>
        </w:rPr>
        <w:t xml:space="preserve">Z = </w:t>
      </w:r>
      <w:r w:rsidR="00753987">
        <w:rPr>
          <w:lang w:val="en-US" w:eastAsia="ru-RU"/>
        </w:rPr>
        <w:t>1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2E16B4">
        <w:rPr>
          <w:vertAlign w:val="subscript"/>
          <w:lang w:val="en-US" w:eastAsia="ru-RU"/>
        </w:rPr>
        <w:t>11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753987">
        <w:rPr>
          <w:lang w:val="en-US" w:eastAsia="ru-RU"/>
        </w:rPr>
        <w:t>3</w:t>
      </w:r>
      <w:r w:rsidRPr="00965428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12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753987">
        <w:rPr>
          <w:lang w:val="en-US" w:eastAsia="ru-RU"/>
        </w:rPr>
        <w:t>4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2E16B4">
        <w:rPr>
          <w:vertAlign w:val="subscript"/>
          <w:lang w:val="en-US" w:eastAsia="ru-RU"/>
        </w:rPr>
        <w:t>1</w:t>
      </w:r>
      <w:r>
        <w:rPr>
          <w:vertAlign w:val="subscript"/>
          <w:lang w:val="en-US" w:eastAsia="ru-RU"/>
        </w:rPr>
        <w:t>3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753987">
        <w:rPr>
          <w:lang w:val="en-US" w:eastAsia="ru-RU"/>
        </w:rPr>
        <w:t>1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14</w:t>
      </w:r>
    </w:p>
    <w:p w14:paraId="2070683C" w14:textId="0C693A53" w:rsidR="00753987" w:rsidRDefault="00160EF0" w:rsidP="00753987">
      <w:pPr>
        <w:tabs>
          <w:tab w:val="left" w:pos="1728"/>
        </w:tabs>
        <w:ind w:firstLine="851"/>
        <w:rPr>
          <w:vertAlign w:val="subscript"/>
          <w:lang w:val="en-US" w:eastAsia="ru-RU"/>
        </w:rPr>
      </w:pP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950F0F">
        <w:rPr>
          <w:lang w:val="en-US" w:eastAsia="ru-RU"/>
        </w:rPr>
        <w:t xml:space="preserve">3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</w:t>
      </w:r>
      <w:r w:rsidRPr="002E16B4">
        <w:rPr>
          <w:vertAlign w:val="subscript"/>
          <w:lang w:val="en-US" w:eastAsia="ru-RU"/>
        </w:rPr>
        <w:t>1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753987">
        <w:rPr>
          <w:lang w:val="en-US" w:eastAsia="ru-RU"/>
        </w:rPr>
        <w:t>2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2</w:t>
      </w:r>
      <w:r w:rsidRPr="00481C72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="00753987">
        <w:rPr>
          <w:lang w:val="en-US" w:eastAsia="ru-RU"/>
        </w:rPr>
        <w:t>2</w:t>
      </w:r>
      <w:r w:rsidRPr="00160EF0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3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="00753987">
        <w:rPr>
          <w:lang w:val="en-US" w:eastAsia="ru-RU"/>
        </w:rPr>
        <w:t>4</w:t>
      </w:r>
      <w:r w:rsidRPr="002E16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4</w:t>
      </w:r>
    </w:p>
    <w:p w14:paraId="173FF645" w14:textId="3FE53038" w:rsidR="00753987" w:rsidRPr="00D252B4" w:rsidRDefault="00160EF0" w:rsidP="00753987">
      <w:pPr>
        <w:tabs>
          <w:tab w:val="left" w:pos="1728"/>
        </w:tabs>
        <w:ind w:firstLine="851"/>
        <w:rPr>
          <w:vertAlign w:val="subscript"/>
          <w:lang w:val="en-US" w:eastAsia="ru-RU"/>
        </w:rPr>
      </w:pPr>
      <w:r w:rsidRPr="00D252B4">
        <w:rPr>
          <w:lang w:val="en-US" w:eastAsia="ru-RU"/>
        </w:rPr>
        <w:t xml:space="preserve">+ </w:t>
      </w:r>
      <w:r w:rsidR="00950F0F" w:rsidRPr="00D252B4">
        <w:rPr>
          <w:lang w:val="en-US" w:eastAsia="ru-RU"/>
        </w:rPr>
        <w:t>4</w:t>
      </w:r>
      <w:r w:rsidRPr="00D252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D252B4">
        <w:rPr>
          <w:vertAlign w:val="subscript"/>
          <w:lang w:val="en-US" w:eastAsia="ru-RU"/>
        </w:rPr>
        <w:t xml:space="preserve">31 </w:t>
      </w:r>
      <w:r w:rsidRPr="00D252B4">
        <w:rPr>
          <w:lang w:val="en-US" w:eastAsia="ru-RU"/>
        </w:rPr>
        <w:t xml:space="preserve">+ </w:t>
      </w:r>
      <w:r w:rsidR="00753987" w:rsidRPr="00D252B4">
        <w:rPr>
          <w:lang w:val="en-US" w:eastAsia="ru-RU"/>
        </w:rPr>
        <w:t>8</w:t>
      </w:r>
      <w:r w:rsidR="00950F0F" w:rsidRPr="00D252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D252B4">
        <w:rPr>
          <w:vertAlign w:val="subscript"/>
          <w:lang w:val="en-US" w:eastAsia="ru-RU"/>
        </w:rPr>
        <w:t xml:space="preserve">32 </w:t>
      </w:r>
      <w:r w:rsidRPr="00D252B4">
        <w:rPr>
          <w:lang w:val="en-US" w:eastAsia="ru-RU"/>
        </w:rPr>
        <w:t>+</w:t>
      </w:r>
      <w:r w:rsidR="00753987" w:rsidRPr="00D252B4">
        <w:rPr>
          <w:lang w:val="en-US" w:eastAsia="ru-RU"/>
        </w:rPr>
        <w:t xml:space="preserve"> 9</w:t>
      </w:r>
      <w:r w:rsidRPr="00D252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D252B4">
        <w:rPr>
          <w:vertAlign w:val="subscript"/>
          <w:lang w:val="en-US" w:eastAsia="ru-RU"/>
        </w:rPr>
        <w:t xml:space="preserve">33 </w:t>
      </w:r>
      <w:r w:rsidRPr="00D252B4">
        <w:rPr>
          <w:lang w:val="en-US" w:eastAsia="ru-RU"/>
        </w:rPr>
        <w:t xml:space="preserve">+ </w:t>
      </w:r>
      <w:r w:rsidR="00753987" w:rsidRPr="00D252B4">
        <w:rPr>
          <w:lang w:val="en-US" w:eastAsia="ru-RU"/>
        </w:rPr>
        <w:t>5</w:t>
      </w:r>
      <w:r w:rsidRPr="00D252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D252B4">
        <w:rPr>
          <w:vertAlign w:val="subscript"/>
          <w:lang w:val="en-US" w:eastAsia="ru-RU"/>
        </w:rPr>
        <w:t>34</w:t>
      </w:r>
    </w:p>
    <w:p w14:paraId="0EE3973A" w14:textId="1022EF89" w:rsidR="00D02FEE" w:rsidRPr="004B2C54" w:rsidRDefault="00160EF0" w:rsidP="00753987">
      <w:pPr>
        <w:tabs>
          <w:tab w:val="left" w:pos="1728"/>
        </w:tabs>
        <w:ind w:firstLine="851"/>
        <w:rPr>
          <w:lang w:eastAsia="ru-RU"/>
        </w:rPr>
      </w:pPr>
      <w:r w:rsidRPr="004B2C54">
        <w:rPr>
          <w:lang w:eastAsia="ru-RU"/>
        </w:rPr>
        <w:t>+</w:t>
      </w:r>
      <w:r w:rsidR="00753987" w:rsidRPr="004B2C54">
        <w:rPr>
          <w:lang w:eastAsia="ru-RU"/>
        </w:rPr>
        <w:t xml:space="preserve"> 9</w:t>
      </w:r>
      <w:r w:rsidRPr="004B2C54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4B2C54">
        <w:rPr>
          <w:vertAlign w:val="subscript"/>
          <w:lang w:eastAsia="ru-RU"/>
        </w:rPr>
        <w:t xml:space="preserve">41 </w:t>
      </w:r>
      <w:r w:rsidRPr="004B2C54">
        <w:rPr>
          <w:lang w:eastAsia="ru-RU"/>
        </w:rPr>
        <w:t xml:space="preserve">+ </w:t>
      </w:r>
      <w:r w:rsidR="00753987" w:rsidRPr="004B2C54">
        <w:rPr>
          <w:lang w:eastAsia="ru-RU"/>
        </w:rPr>
        <w:t>6</w:t>
      </w:r>
      <w:r w:rsidRPr="004B2C54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4B2C54">
        <w:rPr>
          <w:vertAlign w:val="subscript"/>
          <w:lang w:eastAsia="ru-RU"/>
        </w:rPr>
        <w:t xml:space="preserve">42 </w:t>
      </w:r>
      <w:r w:rsidRPr="004B2C54">
        <w:rPr>
          <w:lang w:eastAsia="ru-RU"/>
        </w:rPr>
        <w:t xml:space="preserve">+ </w:t>
      </w:r>
      <w:r w:rsidR="00753987" w:rsidRPr="004B2C54">
        <w:rPr>
          <w:lang w:eastAsia="ru-RU"/>
        </w:rPr>
        <w:t>7</w:t>
      </w:r>
      <w:r w:rsidRPr="004B2C54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4B2C54">
        <w:rPr>
          <w:vertAlign w:val="subscript"/>
          <w:lang w:eastAsia="ru-RU"/>
        </w:rPr>
        <w:t xml:space="preserve">43 </w:t>
      </w:r>
      <w:r w:rsidRPr="004B2C54">
        <w:rPr>
          <w:lang w:eastAsia="ru-RU"/>
        </w:rPr>
        <w:t xml:space="preserve">+ </w:t>
      </w:r>
      <w:r w:rsidR="00753987" w:rsidRPr="004B2C54">
        <w:rPr>
          <w:lang w:eastAsia="ru-RU"/>
        </w:rPr>
        <w:t>10</w:t>
      </w:r>
      <w:r w:rsidRPr="004B2C54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4B2C54">
        <w:rPr>
          <w:vertAlign w:val="subscript"/>
          <w:lang w:eastAsia="ru-RU"/>
        </w:rPr>
        <w:t>44</w:t>
      </w:r>
      <w:r w:rsidRPr="004B2C54">
        <w:rPr>
          <w:lang w:eastAsia="ru-RU"/>
        </w:rPr>
        <w:t>.</w:t>
      </w:r>
    </w:p>
    <w:p w14:paraId="2ED94E2F" w14:textId="77777777" w:rsidR="002E16B4" w:rsidRPr="000108FE" w:rsidRDefault="002E16B4" w:rsidP="002E16B4">
      <w:pPr>
        <w:tabs>
          <w:tab w:val="left" w:pos="1728"/>
        </w:tabs>
        <w:rPr>
          <w:lang w:eastAsia="ru-RU"/>
        </w:rPr>
      </w:pPr>
    </w:p>
    <w:p w14:paraId="61991C1E" w14:textId="55A9AEF5" w:rsidR="00D95AF4" w:rsidRPr="00C92A52" w:rsidRDefault="00D95AF4" w:rsidP="00447CE1">
      <w:pPr>
        <w:tabs>
          <w:tab w:val="left" w:pos="1728"/>
        </w:tabs>
        <w:ind w:firstLine="0"/>
        <w:rPr>
          <w:lang w:eastAsia="ru-RU"/>
        </w:rPr>
      </w:pPr>
    </w:p>
    <w:p w14:paraId="132C8F8A" w14:textId="71B903C2" w:rsidR="00202E08" w:rsidRPr="00447CE1" w:rsidRDefault="00481C72" w:rsidP="00C92A52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b/>
          <w:lang w:eastAsia="ru-RU"/>
        </w:rPr>
      </w:pPr>
      <w:r w:rsidRPr="00C92A52">
        <w:rPr>
          <w:b/>
          <w:lang w:eastAsia="ru-RU"/>
        </w:rPr>
        <w:br w:type="page"/>
      </w:r>
      <w:r w:rsidR="00313E38">
        <w:rPr>
          <w:b/>
          <w:lang w:eastAsia="ru-RU"/>
        </w:rPr>
        <w:lastRenderedPageBreak/>
        <w:t xml:space="preserve">Решение задачи </w:t>
      </w:r>
      <w:r w:rsidR="00FD4847">
        <w:rPr>
          <w:b/>
          <w:lang w:eastAsia="ru-RU"/>
        </w:rPr>
        <w:t>без учета дополнит</w:t>
      </w:r>
      <w:r w:rsidR="00313E38">
        <w:rPr>
          <w:b/>
          <w:lang w:eastAsia="ru-RU"/>
        </w:rPr>
        <w:t>ельных ограничений на перевозки</w:t>
      </w:r>
    </w:p>
    <w:p w14:paraId="2F8B6ED6" w14:textId="77777777" w:rsidR="009C7402" w:rsidRDefault="009C7402" w:rsidP="00481C72">
      <w:pPr>
        <w:tabs>
          <w:tab w:val="left" w:pos="1728"/>
        </w:tabs>
        <w:ind w:firstLine="0"/>
        <w:rPr>
          <w:lang w:eastAsia="ru-RU"/>
        </w:rPr>
      </w:pPr>
    </w:p>
    <w:p w14:paraId="1327C915" w14:textId="77777777" w:rsidR="00313E38" w:rsidRDefault="00313E38" w:rsidP="00313E38">
      <w:pPr>
        <w:tabs>
          <w:tab w:val="left" w:pos="1728"/>
        </w:tabs>
        <w:rPr>
          <w:lang w:eastAsia="ru-RU"/>
        </w:rPr>
      </w:pPr>
      <w:r>
        <w:rPr>
          <w:lang w:eastAsia="ru-RU"/>
        </w:rPr>
        <w:t xml:space="preserve">Используем </w:t>
      </w:r>
      <w:r w:rsidRPr="00313E38">
        <w:rPr>
          <w:i/>
          <w:lang w:eastAsia="ru-RU"/>
        </w:rPr>
        <w:t>метод минимального элемента</w:t>
      </w:r>
      <w:r>
        <w:rPr>
          <w:lang w:eastAsia="ru-RU"/>
        </w:rPr>
        <w:t xml:space="preserve">. </w:t>
      </w:r>
    </w:p>
    <w:p w14:paraId="2CE9699E" w14:textId="49A8E6E9" w:rsidR="00FD4847" w:rsidRDefault="00FD4847" w:rsidP="00B2258B">
      <w:pPr>
        <w:rPr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083"/>
        <w:gridCol w:w="1170"/>
        <w:gridCol w:w="1109"/>
        <w:gridCol w:w="1192"/>
        <w:gridCol w:w="1212"/>
        <w:gridCol w:w="2861"/>
      </w:tblGrid>
      <w:tr w:rsidR="004B2C54" w:rsidRPr="009C7402" w14:paraId="6D249552" w14:textId="797CB02B" w:rsidTr="00D50208">
        <w:tc>
          <w:tcPr>
            <w:tcW w:w="2083" w:type="dxa"/>
            <w:shd w:val="clear" w:color="auto" w:fill="FFFFFF" w:themeFill="background1"/>
          </w:tcPr>
          <w:p w14:paraId="1185995C" w14:textId="77777777" w:rsidR="004B2C54" w:rsidRPr="00F878FA" w:rsidRDefault="004B2C54" w:rsidP="00F878F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7544" w:type="dxa"/>
            <w:gridSpan w:val="5"/>
            <w:shd w:val="clear" w:color="auto" w:fill="FFFFFF" w:themeFill="background1"/>
          </w:tcPr>
          <w:p w14:paraId="3F7F5B61" w14:textId="2E4F821D" w:rsidR="004B2C54" w:rsidRDefault="004B2C54" w:rsidP="00F878F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Получатели</w:t>
            </w:r>
          </w:p>
        </w:tc>
      </w:tr>
      <w:tr w:rsidR="004B2C54" w14:paraId="053259BD" w14:textId="13E17886" w:rsidTr="004B2C54">
        <w:tc>
          <w:tcPr>
            <w:tcW w:w="2083" w:type="dxa"/>
            <w:shd w:val="clear" w:color="auto" w:fill="auto"/>
            <w:vAlign w:val="center"/>
          </w:tcPr>
          <w:p w14:paraId="2F814DB2" w14:textId="4E983FD9" w:rsidR="004B2C54" w:rsidRPr="009C7402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 Поставщики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0E8E7684" w14:textId="668A310E" w:rsidR="004B2C54" w:rsidRPr="00160EF0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50</w:t>
            </w:r>
          </w:p>
        </w:tc>
        <w:tc>
          <w:tcPr>
            <w:tcW w:w="1109" w:type="dxa"/>
            <w:shd w:val="clear" w:color="auto" w:fill="auto"/>
            <w:vAlign w:val="center"/>
          </w:tcPr>
          <w:p w14:paraId="0A65590F" w14:textId="6C23DCC2" w:rsidR="004B2C54" w:rsidRPr="00481C72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0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6D164347" w14:textId="5E4FA203" w:rsidR="004B2C54" w:rsidRPr="00481C72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0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0A1FE8CB" w14:textId="271F85D4" w:rsidR="004B2C54" w:rsidRPr="00481C72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50</w:t>
            </w:r>
          </w:p>
        </w:tc>
        <w:tc>
          <w:tcPr>
            <w:tcW w:w="2861" w:type="dxa"/>
          </w:tcPr>
          <w:p w14:paraId="4BD96FD1" w14:textId="4572D650" w:rsidR="004B2C54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50</w:t>
            </w:r>
          </w:p>
        </w:tc>
      </w:tr>
      <w:tr w:rsidR="004B2C54" w14:paraId="26EFA137" w14:textId="6FA3752C" w:rsidTr="004B2C54">
        <w:tc>
          <w:tcPr>
            <w:tcW w:w="2083" w:type="dxa"/>
            <w:shd w:val="clear" w:color="auto" w:fill="auto"/>
            <w:vAlign w:val="center"/>
          </w:tcPr>
          <w:p w14:paraId="77A95EA8" w14:textId="456A2C16" w:rsidR="004B2C54" w:rsidRPr="00481C72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50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37A1394F" w14:textId="36686E78" w:rsidR="004B2C54" w:rsidRPr="00160EF0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109" w:type="dxa"/>
            <w:shd w:val="clear" w:color="auto" w:fill="auto"/>
            <w:vAlign w:val="center"/>
          </w:tcPr>
          <w:p w14:paraId="3F20634A" w14:textId="6CAA5AC7" w:rsidR="004B2C54" w:rsidRPr="00481C72" w:rsidRDefault="004B2C54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588DF4AF" w14:textId="0E6C2C26" w:rsidR="004B2C54" w:rsidRPr="00160EF0" w:rsidRDefault="004B2C54" w:rsidP="003A5A81">
            <w:pPr>
              <w:pStyle w:val="ae"/>
              <w:widowControl/>
              <w:tabs>
                <w:tab w:val="center" w:pos="813"/>
                <w:tab w:val="right" w:pos="1626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2[80]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58F0BF81" w14:textId="30F22486" w:rsidR="004B2C54" w:rsidRPr="00481C72" w:rsidRDefault="004B2C54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2861" w:type="dxa"/>
          </w:tcPr>
          <w:p w14:paraId="6CD3076D" w14:textId="61948CBC" w:rsidR="004B2C54" w:rsidRDefault="004B2C54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4B2C54" w:rsidRPr="00B2258B" w14:paraId="47EBA28A" w14:textId="76D0D6E8" w:rsidTr="004B2C54">
        <w:tc>
          <w:tcPr>
            <w:tcW w:w="2083" w:type="dxa"/>
            <w:shd w:val="clear" w:color="auto" w:fill="auto"/>
            <w:vAlign w:val="center"/>
          </w:tcPr>
          <w:p w14:paraId="52087D4B" w14:textId="415FE1A7" w:rsidR="004B2C54" w:rsidRPr="00481C72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0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2ABB7692" w14:textId="1DBBECF9" w:rsidR="004B2C54" w:rsidRPr="00F878FA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3[80]</w:t>
            </w:r>
          </w:p>
        </w:tc>
        <w:tc>
          <w:tcPr>
            <w:tcW w:w="1109" w:type="dxa"/>
            <w:shd w:val="clear" w:color="auto" w:fill="auto"/>
            <w:vAlign w:val="center"/>
          </w:tcPr>
          <w:p w14:paraId="74C08E16" w14:textId="177B4D1D" w:rsidR="004B2C54" w:rsidRPr="00F878FA" w:rsidRDefault="004B2C54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1A17D409" w14:textId="638F4BAC" w:rsidR="004B2C54" w:rsidRPr="00481C72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4[80]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1F2E226E" w14:textId="22431C7A" w:rsidR="004B2C54" w:rsidRPr="00F878FA" w:rsidRDefault="004B2C54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2861" w:type="dxa"/>
          </w:tcPr>
          <w:p w14:paraId="44D17B4A" w14:textId="794F7602" w:rsidR="004B2C54" w:rsidRDefault="004B2C54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4B2C54" w:rsidRPr="00B2258B" w14:paraId="48D5E7ED" w14:textId="3373AD36" w:rsidTr="004B2C54">
        <w:tc>
          <w:tcPr>
            <w:tcW w:w="2083" w:type="dxa"/>
            <w:shd w:val="clear" w:color="auto" w:fill="auto"/>
            <w:vAlign w:val="center"/>
          </w:tcPr>
          <w:p w14:paraId="35C75409" w14:textId="7C6FF349" w:rsidR="004B2C54" w:rsidRPr="00B2258B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color w:val="000000"/>
                <w:szCs w:val="28"/>
                <w:lang w:eastAsia="ru-RU"/>
              </w:rPr>
              <w:t>150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3AEFB72F" w14:textId="42D533A7" w:rsidR="004B2C54" w:rsidRPr="00F878FA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109" w:type="dxa"/>
            <w:shd w:val="clear" w:color="auto" w:fill="auto"/>
            <w:vAlign w:val="center"/>
          </w:tcPr>
          <w:p w14:paraId="19535EB8" w14:textId="7FDECBB2" w:rsidR="004B2C54" w:rsidRPr="00F878FA" w:rsidRDefault="004B2C54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E6567C0" w14:textId="11D4DC89" w:rsidR="004B2C54" w:rsidRPr="00F878FA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6[80]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0349FF5B" w14:textId="2F662E56" w:rsidR="004B2C54" w:rsidRPr="00F878FA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2861" w:type="dxa"/>
          </w:tcPr>
          <w:p w14:paraId="77C8B699" w14:textId="786F1D10" w:rsidR="004B2C54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4B2C54" w:rsidRPr="00B2258B" w14:paraId="6A7AA41C" w14:textId="6A11FE72" w:rsidTr="004B2C54">
        <w:trPr>
          <w:trHeight w:val="390"/>
        </w:trPr>
        <w:tc>
          <w:tcPr>
            <w:tcW w:w="2083" w:type="dxa"/>
            <w:shd w:val="clear" w:color="auto" w:fill="auto"/>
            <w:vAlign w:val="center"/>
          </w:tcPr>
          <w:p w14:paraId="512F4CD6" w14:textId="69688B26" w:rsidR="004B2C54" w:rsidRPr="00B2258B" w:rsidRDefault="004B2C54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50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1EA38124" w14:textId="709DBCA1" w:rsidR="004B2C54" w:rsidRPr="00F878FA" w:rsidRDefault="004B2C54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109" w:type="dxa"/>
            <w:shd w:val="clear" w:color="auto" w:fill="auto"/>
            <w:vAlign w:val="center"/>
          </w:tcPr>
          <w:p w14:paraId="019DFBED" w14:textId="1C2B6985" w:rsidR="004B2C54" w:rsidRPr="00F878FA" w:rsidRDefault="004B2C54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2[160]</w:t>
            </w:r>
          </w:p>
        </w:tc>
        <w:tc>
          <w:tcPr>
            <w:tcW w:w="1192" w:type="dxa"/>
            <w:shd w:val="clear" w:color="auto" w:fill="auto"/>
            <w:vAlign w:val="center"/>
          </w:tcPr>
          <w:p w14:paraId="24D66F44" w14:textId="4F8BEB29" w:rsidR="004B2C54" w:rsidRPr="00F878FA" w:rsidRDefault="004B2C54" w:rsidP="003A5A81">
            <w:pPr>
              <w:pStyle w:val="ae"/>
              <w:widowControl/>
              <w:tabs>
                <w:tab w:val="center" w:pos="813"/>
                <w:tab w:val="right" w:pos="1626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51775813" w14:textId="57D055F8" w:rsidR="004B2C54" w:rsidRPr="00F878FA" w:rsidRDefault="004B2C54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2861" w:type="dxa"/>
          </w:tcPr>
          <w:p w14:paraId="4F5B46C9" w14:textId="59BAF635" w:rsidR="004B2C54" w:rsidRDefault="004B2C54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</w:tbl>
    <w:p w14:paraId="523D10F2" w14:textId="77777777" w:rsidR="00D95AF4" w:rsidRDefault="00313E38" w:rsidP="00B2258B">
      <w:pPr>
        <w:rPr>
          <w:lang w:eastAsia="ru-RU"/>
        </w:rPr>
      </w:pPr>
      <w:r>
        <w:rPr>
          <w:lang w:eastAsia="ru-RU"/>
        </w:rPr>
        <w:t xml:space="preserve">Используем </w:t>
      </w:r>
      <w:r w:rsidRPr="00313E38">
        <w:rPr>
          <w:i/>
          <w:lang w:eastAsia="ru-RU"/>
        </w:rPr>
        <w:t>метод потенциалов</w:t>
      </w:r>
      <w:r>
        <w:rPr>
          <w:lang w:eastAsia="ru-RU"/>
        </w:rPr>
        <w:t>.</w:t>
      </w:r>
    </w:p>
    <w:p w14:paraId="0BBFF58D" w14:textId="77777777" w:rsidR="006242F4" w:rsidRDefault="006242F4" w:rsidP="006242F4">
      <w:pPr>
        <w:rPr>
          <w:lang w:eastAsia="ru-RU"/>
        </w:rPr>
      </w:pPr>
      <w:r>
        <w:rPr>
          <w:lang w:eastAsia="ru-RU"/>
        </w:rPr>
        <w:t>Каждому поставщику ставятся в</w:t>
      </w:r>
      <w:r w:rsidRPr="00D95AF4">
        <w:rPr>
          <w:lang w:eastAsia="ru-RU"/>
        </w:rPr>
        <w:t xml:space="preserve"> соответствие </w:t>
      </w:r>
      <w:r w:rsidR="00D85091">
        <w:rPr>
          <w:lang w:eastAsia="ru-RU"/>
        </w:rPr>
        <w:t>потенциалы</w:t>
      </w:r>
      <w:r>
        <w:rPr>
          <w:lang w:eastAsia="ru-RU"/>
        </w:rPr>
        <w:t xml:space="preserve"> </w:t>
      </w:r>
      <w:proofErr w:type="spellStart"/>
      <w:r>
        <w:rPr>
          <w:lang w:val="en-US" w:eastAsia="ru-RU"/>
        </w:rPr>
        <w:t>u</w:t>
      </w:r>
      <w:r w:rsidRPr="00823153">
        <w:rPr>
          <w:vertAlign w:val="subscript"/>
          <w:lang w:val="en-US" w:eastAsia="ru-RU"/>
        </w:rPr>
        <w:t>i</w:t>
      </w:r>
      <w:proofErr w:type="spellEnd"/>
      <w:r w:rsidRPr="00823153">
        <w:rPr>
          <w:lang w:eastAsia="ru-RU"/>
        </w:rPr>
        <w:t>,</w:t>
      </w:r>
      <w:r>
        <w:rPr>
          <w:lang w:eastAsia="ru-RU"/>
        </w:rPr>
        <w:t xml:space="preserve"> а каждому получателю</w:t>
      </w:r>
      <w:r w:rsidRPr="00823153">
        <w:rPr>
          <w:lang w:eastAsia="ru-RU"/>
        </w:rPr>
        <w:t xml:space="preserve"> </w:t>
      </w:r>
      <w:r>
        <w:rPr>
          <w:lang w:eastAsia="ru-RU"/>
        </w:rPr>
        <w:t xml:space="preserve">- </w:t>
      </w:r>
      <w:proofErr w:type="spellStart"/>
      <w:r>
        <w:rPr>
          <w:lang w:val="en-US" w:eastAsia="ru-RU"/>
        </w:rPr>
        <w:t>v</w:t>
      </w:r>
      <w:r>
        <w:rPr>
          <w:vertAlign w:val="subscript"/>
          <w:lang w:val="en-US" w:eastAsia="ru-RU"/>
        </w:rPr>
        <w:t>j</w:t>
      </w:r>
      <w:proofErr w:type="spellEnd"/>
      <w:r>
        <w:rPr>
          <w:lang w:eastAsia="ru-RU"/>
        </w:rPr>
        <w:t>, удовлетворяющие условию</w:t>
      </w:r>
      <w:r w:rsidRPr="00823153">
        <w:rPr>
          <w:lang w:eastAsia="ru-RU"/>
        </w:rPr>
        <w:t xml:space="preserve"> </w:t>
      </w:r>
      <w:proofErr w:type="spellStart"/>
      <w:r w:rsidRPr="006242F4">
        <w:rPr>
          <w:b/>
          <w:lang w:val="en-US" w:eastAsia="ru-RU"/>
        </w:rPr>
        <w:t>u</w:t>
      </w:r>
      <w:r w:rsidRPr="006242F4">
        <w:rPr>
          <w:b/>
          <w:vertAlign w:val="subscript"/>
          <w:lang w:val="en-US" w:eastAsia="ru-RU"/>
        </w:rPr>
        <w:t>i</w:t>
      </w:r>
      <w:proofErr w:type="spellEnd"/>
      <w:r w:rsidRPr="006242F4">
        <w:rPr>
          <w:b/>
          <w:lang w:eastAsia="ru-RU"/>
        </w:rPr>
        <w:t xml:space="preserve">+ </w:t>
      </w:r>
      <w:proofErr w:type="spellStart"/>
      <w:r w:rsidRPr="006242F4">
        <w:rPr>
          <w:b/>
          <w:lang w:val="en-US" w:eastAsia="ru-RU"/>
        </w:rPr>
        <w:t>v</w:t>
      </w:r>
      <w:r w:rsidRPr="006242F4">
        <w:rPr>
          <w:b/>
          <w:vertAlign w:val="subscript"/>
          <w:lang w:val="en-US" w:eastAsia="ru-RU"/>
        </w:rPr>
        <w:t>j</w:t>
      </w:r>
      <w:proofErr w:type="spellEnd"/>
      <w:r w:rsidRPr="006242F4">
        <w:rPr>
          <w:b/>
          <w:lang w:eastAsia="ru-RU"/>
        </w:rPr>
        <w:t xml:space="preserve"> = </w:t>
      </w:r>
      <w:proofErr w:type="spellStart"/>
      <w:r w:rsidRPr="006242F4">
        <w:rPr>
          <w:b/>
          <w:lang w:val="en-US" w:eastAsia="ru-RU"/>
        </w:rPr>
        <w:t>c</w:t>
      </w:r>
      <w:r w:rsidRPr="006242F4">
        <w:rPr>
          <w:b/>
          <w:vertAlign w:val="subscript"/>
          <w:lang w:val="en-US" w:eastAsia="ru-RU"/>
        </w:rPr>
        <w:t>ij</w:t>
      </w:r>
      <w:proofErr w:type="spellEnd"/>
      <w:r w:rsidRPr="00823153">
        <w:rPr>
          <w:lang w:eastAsia="ru-RU"/>
        </w:rPr>
        <w:t xml:space="preserve"> в тех клетках таблицы, которые вошли в опорный план.</w:t>
      </w:r>
    </w:p>
    <w:p w14:paraId="5E3BC955" w14:textId="1CAA7CF1" w:rsidR="006242F4" w:rsidRDefault="00313E38" w:rsidP="00B2258B">
      <w:pPr>
        <w:rPr>
          <w:lang w:eastAsia="ru-RU"/>
        </w:rPr>
      </w:pPr>
      <w:r>
        <w:rPr>
          <w:lang w:eastAsia="ru-RU"/>
        </w:rPr>
        <w:t xml:space="preserve">Количество </w:t>
      </w:r>
      <w:r w:rsidR="006242F4">
        <w:rPr>
          <w:lang w:eastAsia="ru-RU"/>
        </w:rPr>
        <w:t>таких</w:t>
      </w:r>
      <w:r>
        <w:rPr>
          <w:lang w:eastAsia="ru-RU"/>
        </w:rPr>
        <w:t xml:space="preserve"> ячеек равно </w:t>
      </w:r>
      <w:r w:rsidR="003A5A81">
        <w:rPr>
          <w:lang w:eastAsia="ru-RU"/>
        </w:rPr>
        <w:t>6</w:t>
      </w:r>
      <w:r>
        <w:rPr>
          <w:lang w:eastAsia="ru-RU"/>
        </w:rPr>
        <w:t xml:space="preserve">, в то время как оно должно равняться </w:t>
      </w:r>
    </w:p>
    <w:p w14:paraId="0B4B9FFC" w14:textId="77777777" w:rsidR="003A5A81" w:rsidRDefault="00313E38" w:rsidP="00D85091">
      <w:pPr>
        <w:ind w:firstLine="0"/>
        <w:rPr>
          <w:lang w:eastAsia="ru-RU"/>
        </w:rPr>
      </w:pPr>
      <w:r>
        <w:rPr>
          <w:lang w:val="en-US" w:eastAsia="ru-RU"/>
        </w:rPr>
        <w:t>m</w:t>
      </w:r>
      <w:r w:rsidRPr="00313E38">
        <w:rPr>
          <w:lang w:eastAsia="ru-RU"/>
        </w:rPr>
        <w:t>+</w:t>
      </w:r>
      <w:r>
        <w:rPr>
          <w:lang w:val="en-US" w:eastAsia="ru-RU"/>
        </w:rPr>
        <w:t>n</w:t>
      </w:r>
      <w:r w:rsidRPr="00313E38">
        <w:rPr>
          <w:lang w:eastAsia="ru-RU"/>
        </w:rPr>
        <w:t>-1</w:t>
      </w:r>
      <w:r w:rsidR="00D85091">
        <w:rPr>
          <w:lang w:eastAsia="ru-RU"/>
        </w:rPr>
        <w:t>=8</w:t>
      </w:r>
      <w:r w:rsidRPr="00313E38">
        <w:rPr>
          <w:lang w:eastAsia="ru-RU"/>
        </w:rPr>
        <w:t xml:space="preserve">, где </w:t>
      </w:r>
      <w:r>
        <w:rPr>
          <w:lang w:val="en-US" w:eastAsia="ru-RU"/>
        </w:rPr>
        <w:t>m</w:t>
      </w:r>
      <w:r w:rsidRPr="00313E38">
        <w:rPr>
          <w:lang w:eastAsia="ru-RU"/>
        </w:rPr>
        <w:t xml:space="preserve"> и </w:t>
      </w:r>
      <w:r>
        <w:rPr>
          <w:lang w:val="en-US" w:eastAsia="ru-RU"/>
        </w:rPr>
        <w:t>n</w:t>
      </w:r>
      <w:r w:rsidRPr="00313E38">
        <w:rPr>
          <w:lang w:eastAsia="ru-RU"/>
        </w:rPr>
        <w:t xml:space="preserve"> - </w:t>
      </w:r>
      <w:r>
        <w:rPr>
          <w:lang w:eastAsia="ru-RU"/>
        </w:rPr>
        <w:t>количество строк и столбцов соответственно.</w:t>
      </w:r>
      <w:r w:rsidR="006242F4">
        <w:rPr>
          <w:lang w:eastAsia="ru-RU"/>
        </w:rPr>
        <w:t xml:space="preserve"> </w:t>
      </w:r>
      <w:r w:rsidR="00490BF0">
        <w:rPr>
          <w:lang w:eastAsia="ru-RU"/>
        </w:rPr>
        <w:t xml:space="preserve">Необходимо заполнить еще </w:t>
      </w:r>
      <w:r w:rsidR="00B8309E">
        <w:rPr>
          <w:lang w:eastAsia="ru-RU"/>
        </w:rPr>
        <w:t>три</w:t>
      </w:r>
      <w:r w:rsidR="006242F4">
        <w:rPr>
          <w:lang w:eastAsia="ru-RU"/>
        </w:rPr>
        <w:t xml:space="preserve"> клетк</w:t>
      </w:r>
      <w:r w:rsidR="00B8309E">
        <w:rPr>
          <w:lang w:eastAsia="ru-RU"/>
        </w:rPr>
        <w:t>и</w:t>
      </w:r>
      <w:r w:rsidR="006242F4">
        <w:rPr>
          <w:lang w:eastAsia="ru-RU"/>
        </w:rPr>
        <w:t xml:space="preserve"> нулями так, чтобы не было циклов.</w:t>
      </w:r>
      <w:r w:rsidR="00AE61EC">
        <w:rPr>
          <w:lang w:eastAsia="ru-RU"/>
        </w:rPr>
        <w:t xml:space="preserve"> </w:t>
      </w:r>
    </w:p>
    <w:p w14:paraId="0A38CE4A" w14:textId="77777777" w:rsidR="003A5A81" w:rsidRDefault="003A5A81" w:rsidP="00D85091">
      <w:pPr>
        <w:ind w:firstLine="0"/>
        <w:rPr>
          <w:lang w:eastAsia="ru-RU"/>
        </w:rPr>
      </w:pPr>
    </w:p>
    <w:tbl>
      <w:tblPr>
        <w:tblW w:w="7240" w:type="dxa"/>
        <w:jc w:val="center"/>
        <w:tblLook w:val="04A0" w:firstRow="1" w:lastRow="0" w:firstColumn="1" w:lastColumn="0" w:noHBand="0" w:noVBand="1"/>
      </w:tblPr>
      <w:tblGrid>
        <w:gridCol w:w="3215"/>
        <w:gridCol w:w="960"/>
        <w:gridCol w:w="963"/>
        <w:gridCol w:w="1139"/>
        <w:gridCol w:w="963"/>
      </w:tblGrid>
      <w:tr w:rsidR="003A5A81" w:rsidRPr="003A5A81" w14:paraId="2B614FE6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F3522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2C8C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FD5FD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51D9D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24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F3C8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160</w:t>
            </w:r>
          </w:p>
        </w:tc>
      </w:tr>
      <w:tr w:rsidR="003A5A81" w:rsidRPr="003A5A81" w14:paraId="0AAB3372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42EA0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1895E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3AF7AA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03BF23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[80]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7664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</w:tr>
      <w:tr w:rsidR="003A5A81" w:rsidRPr="003A5A81" w14:paraId="58C9D545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E14FB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32BCEFC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[80]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46C71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57514AA6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[80]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A9951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</w:tr>
      <w:tr w:rsidR="003A5A81" w:rsidRPr="003A5A81" w14:paraId="62C7E8AB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07953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F3BD4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2CB0973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[0]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0DA61E0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6[80]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DBC95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7</w:t>
            </w:r>
          </w:p>
        </w:tc>
      </w:tr>
      <w:tr w:rsidR="003A5A81" w:rsidRPr="003A5A81" w14:paraId="38F405BC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35CEB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47760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6988C66F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[160]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3177F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D3872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</w:tr>
      <w:tr w:rsidR="003A5A81" w:rsidRPr="003A5A81" w14:paraId="5F1123A3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8CC3B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 w:rsidRPr="003A5A81">
              <w:rPr>
                <w:b/>
                <w:bCs/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3DACE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41E2CA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4A4A2C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[0]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0B0522B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[160]</w:t>
            </w:r>
          </w:p>
        </w:tc>
      </w:tr>
    </w:tbl>
    <w:p w14:paraId="569404AC" w14:textId="5AF2E641" w:rsidR="003A5A81" w:rsidRDefault="003A5A81" w:rsidP="00D85091">
      <w:pPr>
        <w:ind w:firstLine="0"/>
        <w:rPr>
          <w:lang w:eastAsia="ru-RU"/>
        </w:rPr>
      </w:pPr>
    </w:p>
    <w:p w14:paraId="337828C0" w14:textId="15DD6CA3" w:rsidR="00C42106" w:rsidRDefault="00C42106" w:rsidP="00D85091">
      <w:pPr>
        <w:ind w:firstLine="0"/>
        <w:rPr>
          <w:lang w:eastAsia="ru-RU"/>
        </w:rPr>
      </w:pPr>
      <w:r>
        <w:rPr>
          <w:lang w:eastAsia="ru-RU"/>
        </w:rPr>
        <w:t>F(x) = 80*3</w:t>
      </w:r>
      <w:r w:rsidRPr="00C42106">
        <w:rPr>
          <w:lang w:eastAsia="ru-RU"/>
        </w:rPr>
        <w:t xml:space="preserve"> + </w:t>
      </w:r>
      <w:r>
        <w:rPr>
          <w:lang w:eastAsia="ru-RU"/>
        </w:rPr>
        <w:t>2*160+2*80+4*80+6*80+0*160</w:t>
      </w:r>
      <w:r w:rsidRPr="00C42106">
        <w:rPr>
          <w:lang w:eastAsia="ru-RU"/>
        </w:rPr>
        <w:t xml:space="preserve">= 1520 </w:t>
      </w:r>
      <w:proofErr w:type="spellStart"/>
      <w:r w:rsidRPr="00C42106">
        <w:rPr>
          <w:lang w:eastAsia="ru-RU"/>
        </w:rPr>
        <w:t>ден</w:t>
      </w:r>
      <w:proofErr w:type="spellEnd"/>
      <w:r w:rsidRPr="00C42106">
        <w:rPr>
          <w:lang w:eastAsia="ru-RU"/>
        </w:rPr>
        <w:t>. ед.</w:t>
      </w:r>
    </w:p>
    <w:p w14:paraId="2E5280FF" w14:textId="77777777" w:rsidR="00C42106" w:rsidRDefault="00C42106" w:rsidP="00D85091">
      <w:pPr>
        <w:ind w:firstLine="0"/>
        <w:rPr>
          <w:lang w:eastAsia="ru-RU"/>
        </w:rPr>
      </w:pPr>
    </w:p>
    <w:p w14:paraId="36A7BB0A" w14:textId="61264D30" w:rsidR="00490BF0" w:rsidRDefault="006670E4" w:rsidP="00D85091">
      <w:pPr>
        <w:ind w:firstLine="0"/>
        <w:rPr>
          <w:lang w:eastAsia="ru-RU"/>
        </w:rPr>
      </w:pPr>
      <w:r>
        <w:rPr>
          <w:lang w:eastAsia="ru-RU"/>
        </w:rPr>
        <w:t xml:space="preserve">Принимаем </w:t>
      </w:r>
      <w:r>
        <w:rPr>
          <w:lang w:val="en-US" w:eastAsia="ru-RU"/>
        </w:rPr>
        <w:t>u</w:t>
      </w:r>
      <w:r w:rsidR="00950F0F">
        <w:rPr>
          <w:lang w:eastAsia="ru-RU"/>
        </w:rPr>
        <w:t>2</w:t>
      </w:r>
      <w:r>
        <w:rPr>
          <w:lang w:eastAsia="ru-RU"/>
        </w:rPr>
        <w:t xml:space="preserve"> = 0 и высчитываем остальные потенциалы.</w:t>
      </w:r>
    </w:p>
    <w:p w14:paraId="156C2001" w14:textId="77777777" w:rsidR="003A5A81" w:rsidRDefault="003A5A81" w:rsidP="00D85091">
      <w:pPr>
        <w:ind w:firstLine="0"/>
        <w:rPr>
          <w:lang w:eastAsia="ru-RU"/>
        </w:rPr>
      </w:pPr>
    </w:p>
    <w:tbl>
      <w:tblPr>
        <w:tblW w:w="7240" w:type="dxa"/>
        <w:jc w:val="center"/>
        <w:tblLook w:val="04A0" w:firstRow="1" w:lastRow="0" w:firstColumn="1" w:lastColumn="0" w:noHBand="0" w:noVBand="1"/>
      </w:tblPr>
      <w:tblGrid>
        <w:gridCol w:w="3220"/>
        <w:gridCol w:w="960"/>
        <w:gridCol w:w="960"/>
        <w:gridCol w:w="1140"/>
        <w:gridCol w:w="960"/>
      </w:tblGrid>
      <w:tr w:rsidR="003A5A81" w:rsidRPr="003A5A81" w14:paraId="128DA848" w14:textId="77777777" w:rsidTr="003A5A81">
        <w:trPr>
          <w:trHeight w:val="375"/>
          <w:jc w:val="center"/>
        </w:trPr>
        <w:tc>
          <w:tcPr>
            <w:tcW w:w="32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E7BDF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6E836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B3800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443BB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B33F3B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</w:tr>
      <w:tr w:rsidR="003A5A81" w:rsidRPr="003A5A81" w14:paraId="21683637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7D909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2016A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1771B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6213257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9049B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</w:tr>
      <w:tr w:rsidR="003A5A81" w:rsidRPr="003A5A81" w14:paraId="4A8DCFE2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F49BD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040A97D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6FD0B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4DA6225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80501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</w:tr>
      <w:tr w:rsidR="003A5A81" w:rsidRPr="003A5A81" w14:paraId="2A10DA85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6CF43B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E2613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62B73B8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2A73F37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4F663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7</w:t>
            </w:r>
          </w:p>
        </w:tc>
      </w:tr>
      <w:tr w:rsidR="003A5A81" w:rsidRPr="003A5A81" w14:paraId="72246869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9BDCE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7794A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F8E2CE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5E2F6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4C675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</w:tr>
      <w:tr w:rsidR="003A5A81" w:rsidRPr="003A5A81" w14:paraId="3AE24766" w14:textId="77777777" w:rsidTr="003A5A81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9C68A1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AD720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FD056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0DC558D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66ED5BA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</w:tr>
    </w:tbl>
    <w:p w14:paraId="10F2DF87" w14:textId="77777777" w:rsidR="00AE61EC" w:rsidRDefault="00AE61EC" w:rsidP="00490BF0">
      <w:pPr>
        <w:ind w:firstLine="0"/>
        <w:rPr>
          <w:lang w:val="en-US" w:eastAsia="ru-RU"/>
        </w:rPr>
      </w:pPr>
    </w:p>
    <w:p w14:paraId="5075EA40" w14:textId="77777777" w:rsidR="00AE61EC" w:rsidRDefault="00AE61EC" w:rsidP="00D85091">
      <w:pPr>
        <w:rPr>
          <w:lang w:eastAsia="ru-RU"/>
        </w:rPr>
      </w:pPr>
      <w:r w:rsidRPr="00AE61EC">
        <w:rPr>
          <w:lang w:eastAsia="ru-RU"/>
        </w:rPr>
        <w:t>Д</w:t>
      </w:r>
      <w:r>
        <w:rPr>
          <w:lang w:eastAsia="ru-RU"/>
        </w:rPr>
        <w:t xml:space="preserve">алее </w:t>
      </w:r>
      <w:r w:rsidRPr="00AE61EC">
        <w:rPr>
          <w:lang w:eastAsia="ru-RU"/>
        </w:rPr>
        <w:t>дл</w:t>
      </w:r>
      <w:r>
        <w:rPr>
          <w:lang w:eastAsia="ru-RU"/>
        </w:rPr>
        <w:t xml:space="preserve">я всех пустых клеток проверяем выполнение условия: </w:t>
      </w:r>
      <w:proofErr w:type="spellStart"/>
      <w:proofErr w:type="gramStart"/>
      <w:r>
        <w:rPr>
          <w:lang w:val="en-US" w:eastAsia="ru-RU"/>
        </w:rPr>
        <w:t>cij</w:t>
      </w:r>
      <w:proofErr w:type="spellEnd"/>
      <w:r>
        <w:rPr>
          <w:lang w:eastAsia="ru-RU"/>
        </w:rPr>
        <w:t xml:space="preserve"> </w:t>
      </w:r>
      <w:r w:rsidRPr="00AE61EC">
        <w:rPr>
          <w:lang w:eastAsia="ru-RU"/>
        </w:rPr>
        <w:t>&gt;</w:t>
      </w:r>
      <w:proofErr w:type="gramEnd"/>
      <w:r w:rsidRPr="00AE61EC">
        <w:rPr>
          <w:lang w:eastAsia="ru-RU"/>
        </w:rPr>
        <w:t>=</w:t>
      </w:r>
      <w:proofErr w:type="spellStart"/>
      <w:r>
        <w:rPr>
          <w:lang w:val="en-US" w:eastAsia="ru-RU"/>
        </w:rPr>
        <w:t>vj</w:t>
      </w:r>
      <w:proofErr w:type="spellEnd"/>
      <w:r>
        <w:rPr>
          <w:lang w:eastAsia="ru-RU"/>
        </w:rPr>
        <w:t>+</w:t>
      </w:r>
      <w:proofErr w:type="spellStart"/>
      <w:r>
        <w:rPr>
          <w:lang w:val="en-US" w:eastAsia="ru-RU"/>
        </w:rPr>
        <w:t>ui</w:t>
      </w:r>
      <w:proofErr w:type="spellEnd"/>
      <w:r w:rsidRPr="00AE61EC">
        <w:rPr>
          <w:lang w:eastAsia="ru-RU"/>
        </w:rPr>
        <w:t>.</w:t>
      </w:r>
    </w:p>
    <w:p w14:paraId="6DE3244F" w14:textId="028BB4A0" w:rsidR="003A5A81" w:rsidRDefault="00D85091" w:rsidP="00B8309E">
      <w:pPr>
        <w:rPr>
          <w:lang w:eastAsia="ru-RU"/>
        </w:rPr>
      </w:pPr>
      <w:r>
        <w:rPr>
          <w:lang w:eastAsia="ru-RU"/>
        </w:rPr>
        <w:t>Н</w:t>
      </w:r>
      <w:r w:rsidRPr="00E27D09">
        <w:rPr>
          <w:lang w:eastAsia="ru-RU"/>
        </w:rPr>
        <w:t>ужно выбрать для включения в базис ту клетку, для которой абсолютное значение отрицательной оценк</w:t>
      </w:r>
      <w:r>
        <w:rPr>
          <w:lang w:eastAsia="ru-RU"/>
        </w:rPr>
        <w:t>и</w:t>
      </w:r>
      <w:r w:rsidR="00B8309E">
        <w:rPr>
          <w:lang w:eastAsia="ru-RU"/>
        </w:rPr>
        <w:t xml:space="preserve"> </w:t>
      </w:r>
      <w:proofErr w:type="spellStart"/>
      <w:r>
        <w:rPr>
          <w:lang w:val="en-US" w:eastAsia="ru-RU"/>
        </w:rPr>
        <w:t>cij</w:t>
      </w:r>
      <w:proofErr w:type="spellEnd"/>
      <w:r w:rsidRPr="00AE61EC">
        <w:rPr>
          <w:lang w:eastAsia="ru-RU"/>
        </w:rPr>
        <w:t>-(</w:t>
      </w:r>
      <w:proofErr w:type="spellStart"/>
      <w:r>
        <w:rPr>
          <w:lang w:val="en-US" w:eastAsia="ru-RU"/>
        </w:rPr>
        <w:t>vj</w:t>
      </w:r>
      <w:proofErr w:type="spellEnd"/>
      <w:r>
        <w:rPr>
          <w:lang w:eastAsia="ru-RU"/>
        </w:rPr>
        <w:t>+</w:t>
      </w:r>
      <w:proofErr w:type="spellStart"/>
      <w:proofErr w:type="gramStart"/>
      <w:r>
        <w:rPr>
          <w:lang w:val="en-US" w:eastAsia="ru-RU"/>
        </w:rPr>
        <w:t>ui</w:t>
      </w:r>
      <w:proofErr w:type="spellEnd"/>
      <w:r w:rsidRPr="00AE61EC">
        <w:rPr>
          <w:lang w:eastAsia="ru-RU"/>
        </w:rPr>
        <w:t>)</w:t>
      </w:r>
      <w:r w:rsidRPr="00E27D09">
        <w:rPr>
          <w:lang w:eastAsia="ru-RU"/>
        </w:rPr>
        <w:t>&lt;</w:t>
      </w:r>
      <w:proofErr w:type="gramEnd"/>
      <w:r w:rsidRPr="00E27D09">
        <w:rPr>
          <w:lang w:eastAsia="ru-RU"/>
        </w:rPr>
        <w:t>0</w:t>
      </w:r>
      <w:r w:rsidR="00362CF2" w:rsidRPr="00362CF2">
        <w:rPr>
          <w:lang w:eastAsia="ru-RU"/>
        </w:rPr>
        <w:t xml:space="preserve"> </w:t>
      </w:r>
      <w:r w:rsidR="00362CF2">
        <w:rPr>
          <w:lang w:eastAsia="ru-RU"/>
        </w:rPr>
        <w:t>является наибольшим</w:t>
      </w:r>
      <w:r>
        <w:rPr>
          <w:lang w:eastAsia="ru-RU"/>
        </w:rPr>
        <w:t xml:space="preserve"> и занести в </w:t>
      </w:r>
      <w:r>
        <w:rPr>
          <w:lang w:eastAsia="ru-RU"/>
        </w:rPr>
        <w:lastRenderedPageBreak/>
        <w:t>нее максимально возможную величину перевозимого груза</w:t>
      </w:r>
      <w:r w:rsidRPr="00E27D09">
        <w:rPr>
          <w:lang w:eastAsia="ru-RU"/>
        </w:rPr>
        <w:t>.</w:t>
      </w:r>
    </w:p>
    <w:p w14:paraId="449D0563" w14:textId="77777777" w:rsidR="00C42106" w:rsidRDefault="00C42106" w:rsidP="00B8309E">
      <w:pPr>
        <w:rPr>
          <w:lang w:eastAsia="ru-RU"/>
        </w:rPr>
      </w:pPr>
    </w:p>
    <w:tbl>
      <w:tblPr>
        <w:tblW w:w="8200" w:type="dxa"/>
        <w:jc w:val="center"/>
        <w:tblLook w:val="04A0" w:firstRow="1" w:lastRow="0" w:firstColumn="1" w:lastColumn="0" w:noHBand="0" w:noVBand="1"/>
      </w:tblPr>
      <w:tblGrid>
        <w:gridCol w:w="2129"/>
        <w:gridCol w:w="2051"/>
        <w:gridCol w:w="960"/>
        <w:gridCol w:w="1140"/>
        <w:gridCol w:w="960"/>
        <w:gridCol w:w="960"/>
      </w:tblGrid>
      <w:tr w:rsidR="003A5A81" w:rsidRPr="003A5A81" w14:paraId="2E4C97EB" w14:textId="77777777" w:rsidTr="003A5A81">
        <w:trPr>
          <w:trHeight w:val="375"/>
          <w:jc w:val="center"/>
        </w:trPr>
        <w:tc>
          <w:tcPr>
            <w:tcW w:w="4180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A84A58A" w14:textId="1A267E06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CF92F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462D4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242E58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6BB6B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</w:tr>
      <w:tr w:rsidR="003A5A81" w:rsidRPr="003A5A81" w14:paraId="745ECEE4" w14:textId="77777777" w:rsidTr="003A5A81">
        <w:trPr>
          <w:trHeight w:val="315"/>
          <w:jc w:val="center"/>
        </w:trPr>
        <w:tc>
          <w:tcPr>
            <w:tcW w:w="4180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6CD04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87E758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6F980F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292D06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B1142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4</w:t>
            </w:r>
          </w:p>
        </w:tc>
      </w:tr>
      <w:tr w:rsidR="003A5A81" w:rsidRPr="003A5A81" w14:paraId="5BDC0ADC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33FFE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ED4386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440FD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(1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21AD96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6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5B0D29B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06EDC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(1)</w:t>
            </w:r>
          </w:p>
        </w:tc>
      </w:tr>
      <w:tr w:rsidR="003A5A81" w:rsidRPr="003A5A81" w14:paraId="1CA8985D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997C8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4B226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2772CD3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367E2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(3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791B41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5E896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1)</w:t>
            </w:r>
          </w:p>
        </w:tc>
      </w:tr>
      <w:tr w:rsidR="003A5A81" w:rsidRPr="003A5A81" w14:paraId="79446E73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E9E16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79206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DD168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(-1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2AB58C8A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1DD41A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2C945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7(1)</w:t>
            </w:r>
          </w:p>
        </w:tc>
      </w:tr>
      <w:tr w:rsidR="003A5A81" w:rsidRPr="003A5A81" w14:paraId="2E462E95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14E3AA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2DACE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4FF52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1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667C0EE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55009F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0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05B6E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(-1)</w:t>
            </w:r>
          </w:p>
        </w:tc>
      </w:tr>
      <w:tr w:rsidR="003A5A81" w:rsidRPr="003A5A81" w14:paraId="21A31114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75D73B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5</w:t>
            </w:r>
          </w:p>
        </w:tc>
        <w:tc>
          <w:tcPr>
            <w:tcW w:w="205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CEC8C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F8512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(1)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04F2CF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(3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287D2F7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6591B39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</w:tr>
      <w:tr w:rsidR="003A5A81" w:rsidRPr="003A5A81" w14:paraId="445C19F7" w14:textId="77777777" w:rsidTr="003A5A81">
        <w:trPr>
          <w:trHeight w:val="315"/>
          <w:jc w:val="center"/>
        </w:trPr>
        <w:tc>
          <w:tcPr>
            <w:tcW w:w="820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7D2FDB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( ) - оценки</w:t>
            </w:r>
          </w:p>
        </w:tc>
      </w:tr>
    </w:tbl>
    <w:p w14:paraId="5BAE5793" w14:textId="77777777" w:rsidR="003A5A81" w:rsidRDefault="003A5A81" w:rsidP="00B8309E">
      <w:pPr>
        <w:rPr>
          <w:lang w:eastAsia="ru-RU"/>
        </w:rPr>
      </w:pPr>
    </w:p>
    <w:p w14:paraId="184B3FE8" w14:textId="2E45F642" w:rsidR="00D945BC" w:rsidRDefault="00D85091" w:rsidP="00B8309E">
      <w:pPr>
        <w:rPr>
          <w:lang w:eastAsia="ru-RU"/>
        </w:rPr>
      </w:pPr>
      <w:r>
        <w:rPr>
          <w:lang w:eastAsia="ru-RU"/>
        </w:rPr>
        <w:t xml:space="preserve"> П</w:t>
      </w:r>
      <w:r w:rsidR="00D945BC">
        <w:rPr>
          <w:lang w:eastAsia="ru-RU"/>
        </w:rPr>
        <w:t>ерспективной для ввода в базис является клетка (</w:t>
      </w:r>
      <w:r w:rsidR="003A5A81">
        <w:rPr>
          <w:lang w:eastAsia="ru-RU"/>
        </w:rPr>
        <w:t>3</w:t>
      </w:r>
      <w:r w:rsidR="00D945BC">
        <w:rPr>
          <w:lang w:eastAsia="ru-RU"/>
        </w:rPr>
        <w:t xml:space="preserve">, </w:t>
      </w:r>
      <w:r w:rsidR="003A5A81">
        <w:rPr>
          <w:lang w:eastAsia="ru-RU"/>
        </w:rPr>
        <w:t>1</w:t>
      </w:r>
      <w:r w:rsidR="00D945BC">
        <w:rPr>
          <w:lang w:eastAsia="ru-RU"/>
        </w:rPr>
        <w:t>)</w:t>
      </w:r>
      <w:r w:rsidR="00B8309E">
        <w:rPr>
          <w:lang w:eastAsia="ru-RU"/>
        </w:rPr>
        <w:t xml:space="preserve">.  </w:t>
      </w:r>
      <w:r w:rsidR="00C2133F">
        <w:rPr>
          <w:lang w:eastAsia="ru-RU"/>
        </w:rPr>
        <w:t>В цикле</w:t>
      </w:r>
      <w:r w:rsidR="00E27D09">
        <w:rPr>
          <w:lang w:eastAsia="ru-RU"/>
        </w:rPr>
        <w:t xml:space="preserve"> (</w:t>
      </w:r>
      <w:r w:rsidR="003A5A81">
        <w:rPr>
          <w:lang w:eastAsia="ru-RU"/>
        </w:rPr>
        <w:t>3</w:t>
      </w:r>
      <w:r w:rsidR="00E27D09">
        <w:rPr>
          <w:lang w:eastAsia="ru-RU"/>
        </w:rPr>
        <w:t xml:space="preserve">, </w:t>
      </w:r>
      <w:r w:rsidR="003A5A81">
        <w:rPr>
          <w:lang w:eastAsia="ru-RU"/>
        </w:rPr>
        <w:t>1</w:t>
      </w:r>
      <w:r w:rsidR="00E27D09">
        <w:rPr>
          <w:lang w:eastAsia="ru-RU"/>
        </w:rPr>
        <w:t>)</w:t>
      </w:r>
      <w:r w:rsidR="00C2133F">
        <w:rPr>
          <w:lang w:eastAsia="ru-RU"/>
        </w:rPr>
        <w:t xml:space="preserve"> </w:t>
      </w:r>
      <w:r w:rsidR="00E27D09">
        <w:rPr>
          <w:lang w:eastAsia="ru-RU"/>
        </w:rPr>
        <w:t>-</w:t>
      </w:r>
      <w:r w:rsidR="00C2133F">
        <w:rPr>
          <w:lang w:eastAsia="ru-RU"/>
        </w:rPr>
        <w:t xml:space="preserve"> (</w:t>
      </w:r>
      <w:r w:rsidR="003A5A81">
        <w:rPr>
          <w:lang w:eastAsia="ru-RU"/>
        </w:rPr>
        <w:t>2</w:t>
      </w:r>
      <w:r w:rsidR="00C2133F">
        <w:rPr>
          <w:lang w:eastAsia="ru-RU"/>
        </w:rPr>
        <w:t xml:space="preserve">, </w:t>
      </w:r>
      <w:r w:rsidR="003A5A81">
        <w:rPr>
          <w:lang w:eastAsia="ru-RU"/>
        </w:rPr>
        <w:t>1</w:t>
      </w:r>
      <w:r w:rsidR="00C2133F">
        <w:rPr>
          <w:lang w:eastAsia="ru-RU"/>
        </w:rPr>
        <w:t>) - (</w:t>
      </w:r>
      <w:r w:rsidR="003A5A81">
        <w:rPr>
          <w:lang w:eastAsia="ru-RU"/>
        </w:rPr>
        <w:t>2</w:t>
      </w:r>
      <w:r w:rsidR="00C2133F">
        <w:rPr>
          <w:lang w:eastAsia="ru-RU"/>
        </w:rPr>
        <w:t xml:space="preserve">, </w:t>
      </w:r>
      <w:r w:rsidR="003A5A81">
        <w:rPr>
          <w:lang w:eastAsia="ru-RU"/>
        </w:rPr>
        <w:t>3</w:t>
      </w:r>
      <w:r w:rsidR="00C2133F">
        <w:rPr>
          <w:lang w:eastAsia="ru-RU"/>
        </w:rPr>
        <w:t>) - (</w:t>
      </w:r>
      <w:r w:rsidR="003A5A81">
        <w:rPr>
          <w:lang w:eastAsia="ru-RU"/>
        </w:rPr>
        <w:t>3</w:t>
      </w:r>
      <w:r w:rsidR="00C2133F">
        <w:rPr>
          <w:lang w:eastAsia="ru-RU"/>
        </w:rPr>
        <w:t xml:space="preserve">, </w:t>
      </w:r>
      <w:r w:rsidR="003A5A81">
        <w:rPr>
          <w:lang w:eastAsia="ru-RU"/>
        </w:rPr>
        <w:t>3</w:t>
      </w:r>
      <w:r w:rsidR="00C2133F">
        <w:rPr>
          <w:lang w:eastAsia="ru-RU"/>
        </w:rPr>
        <w:t xml:space="preserve">) заполненных клеток расставляем знаки. </w:t>
      </w:r>
    </w:p>
    <w:tbl>
      <w:tblPr>
        <w:tblW w:w="8200" w:type="dxa"/>
        <w:jc w:val="center"/>
        <w:tblLook w:val="04A0" w:firstRow="1" w:lastRow="0" w:firstColumn="1" w:lastColumn="0" w:noHBand="0" w:noVBand="1"/>
      </w:tblPr>
      <w:tblGrid>
        <w:gridCol w:w="2129"/>
        <w:gridCol w:w="2051"/>
        <w:gridCol w:w="960"/>
        <w:gridCol w:w="1140"/>
        <w:gridCol w:w="960"/>
        <w:gridCol w:w="960"/>
      </w:tblGrid>
      <w:tr w:rsidR="003A5A81" w:rsidRPr="003A5A81" w14:paraId="77A4673D" w14:textId="77777777" w:rsidTr="003A5A81">
        <w:trPr>
          <w:trHeight w:val="375"/>
          <w:jc w:val="center"/>
        </w:trPr>
        <w:tc>
          <w:tcPr>
            <w:tcW w:w="4180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E1AEBE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D9F8F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A308D4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A867CE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EA33E9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</w:tr>
      <w:tr w:rsidR="003A5A81" w:rsidRPr="003A5A81" w14:paraId="0A877C3F" w14:textId="77777777" w:rsidTr="003A5A81">
        <w:trPr>
          <w:trHeight w:val="315"/>
          <w:jc w:val="center"/>
        </w:trPr>
        <w:tc>
          <w:tcPr>
            <w:tcW w:w="4180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19873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6462B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2B6FA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663DF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641BB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4</w:t>
            </w:r>
          </w:p>
        </w:tc>
      </w:tr>
      <w:tr w:rsidR="003A5A81" w:rsidRPr="003A5A81" w14:paraId="7A95393B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B624A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A9C5A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0FA7F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(1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AAF5CA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6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4A3F81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7041B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(1)</w:t>
            </w:r>
          </w:p>
        </w:tc>
      </w:tr>
      <w:tr w:rsidR="003A5A81" w:rsidRPr="003A5A81" w14:paraId="22E38C7E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C1781B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E297E66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38E2D9AF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-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C5E51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(3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4FF381DF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+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CA171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1)</w:t>
            </w:r>
          </w:p>
        </w:tc>
      </w:tr>
      <w:tr w:rsidR="003A5A81" w:rsidRPr="003A5A81" w14:paraId="1E8F0BD8" w14:textId="77777777" w:rsidTr="00C42106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E9182C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5317A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6E0B4"/>
            <w:vAlign w:val="center"/>
            <w:hideMark/>
          </w:tcPr>
          <w:p w14:paraId="31BF828A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(-1)+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1AFFC16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AA402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6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6C5F4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7(1)</w:t>
            </w:r>
          </w:p>
        </w:tc>
      </w:tr>
      <w:tr w:rsidR="003A5A81" w:rsidRPr="003A5A81" w14:paraId="24BAECC1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C61F0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A14D4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1E4879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1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02CF464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75F5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5(0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A269A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4(-1)</w:t>
            </w:r>
          </w:p>
        </w:tc>
      </w:tr>
      <w:tr w:rsidR="003A5A81" w:rsidRPr="003A5A81" w14:paraId="4F9FB834" w14:textId="77777777" w:rsidTr="003A5A81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19627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5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E3F5A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52FF5F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(1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1BD03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(3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030F3BED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699"/>
            <w:vAlign w:val="center"/>
            <w:hideMark/>
          </w:tcPr>
          <w:p w14:paraId="7A7AAF30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0</w:t>
            </w:r>
          </w:p>
        </w:tc>
      </w:tr>
    </w:tbl>
    <w:p w14:paraId="1D6C343F" w14:textId="77777777" w:rsidR="001B00A3" w:rsidRDefault="001B00A3" w:rsidP="00C55112">
      <w:pPr>
        <w:ind w:firstLine="0"/>
        <w:rPr>
          <w:lang w:eastAsia="ru-RU"/>
        </w:rPr>
      </w:pPr>
    </w:p>
    <w:p w14:paraId="77A2791E" w14:textId="27D95A54" w:rsidR="00CB3B77" w:rsidRDefault="00D40D3B" w:rsidP="003A5A81">
      <w:pPr>
        <w:ind w:firstLine="708"/>
        <w:rPr>
          <w:lang w:eastAsia="ru-RU"/>
        </w:rPr>
      </w:pPr>
      <w:r>
        <w:rPr>
          <w:lang w:eastAsia="ru-RU"/>
        </w:rPr>
        <w:t xml:space="preserve">Минимальным значением, стоящим в </w:t>
      </w:r>
      <w:r w:rsidR="003A5A81">
        <w:rPr>
          <w:lang w:eastAsia="ru-RU"/>
        </w:rPr>
        <w:t>неиспользованных клетках,</w:t>
      </w:r>
      <w:r>
        <w:rPr>
          <w:lang w:eastAsia="ru-RU"/>
        </w:rPr>
        <w:t xml:space="preserve"> является 0. Это означает что результат с этим опорным планом не может быть улучшен, </w:t>
      </w:r>
      <w:r w:rsidR="00666867">
        <w:rPr>
          <w:lang w:eastAsia="ru-RU"/>
        </w:rPr>
        <w:t>так как следующие итерации всего лишь будут пересчитывать потенциалы, но не изменят значения в ячейках.</w:t>
      </w:r>
    </w:p>
    <w:p w14:paraId="3741D5A0" w14:textId="575433B6" w:rsidR="00D40D3B" w:rsidRPr="00D40D3B" w:rsidRDefault="00D40D3B" w:rsidP="00490BF0">
      <w:pPr>
        <w:ind w:firstLine="0"/>
        <w:rPr>
          <w:lang w:eastAsia="ru-RU"/>
        </w:rPr>
      </w:pPr>
    </w:p>
    <w:p w14:paraId="2F0D5E26" w14:textId="3CA5B7D6" w:rsidR="00CB3B77" w:rsidRDefault="00FE3D23" w:rsidP="00490BF0">
      <w:pPr>
        <w:ind w:firstLine="0"/>
        <w:rPr>
          <w:lang w:eastAsia="ru-RU"/>
        </w:rPr>
      </w:pPr>
      <w:r>
        <w:rPr>
          <w:lang w:eastAsia="ru-RU"/>
        </w:rPr>
        <w:t xml:space="preserve">Значение целевой функции </w:t>
      </w:r>
      <w:r>
        <w:rPr>
          <w:lang w:val="en-US" w:eastAsia="ru-RU"/>
        </w:rPr>
        <w:t>Z</w:t>
      </w:r>
      <w:r w:rsidRPr="00FE3D23">
        <w:rPr>
          <w:lang w:eastAsia="ru-RU"/>
        </w:rPr>
        <w:t xml:space="preserve"> = </w:t>
      </w:r>
      <w:r w:rsidR="003A5A81">
        <w:rPr>
          <w:lang w:eastAsia="ru-RU"/>
        </w:rPr>
        <w:t>3</w:t>
      </w:r>
      <w:r w:rsidR="00D40D3B" w:rsidRPr="00D40D3B">
        <w:rPr>
          <w:lang w:eastAsia="ru-RU"/>
        </w:rPr>
        <w:t>*</w:t>
      </w:r>
      <w:r w:rsidR="00C42106">
        <w:rPr>
          <w:lang w:eastAsia="ru-RU"/>
        </w:rPr>
        <w:t>0</w:t>
      </w:r>
      <w:r w:rsidR="00151AF2">
        <w:rPr>
          <w:lang w:eastAsia="ru-RU"/>
        </w:rPr>
        <w:t xml:space="preserve"> </w:t>
      </w:r>
      <w:r w:rsidR="00D40D3B" w:rsidRPr="00D40D3B">
        <w:rPr>
          <w:lang w:eastAsia="ru-RU"/>
        </w:rPr>
        <w:t>+</w:t>
      </w:r>
      <w:r w:rsidR="00151AF2">
        <w:rPr>
          <w:lang w:eastAsia="ru-RU"/>
        </w:rPr>
        <w:t xml:space="preserve"> </w:t>
      </w:r>
      <w:r w:rsidR="00C42106">
        <w:rPr>
          <w:lang w:eastAsia="ru-RU"/>
        </w:rPr>
        <w:t>4</w:t>
      </w:r>
      <w:r w:rsidR="00D40D3B" w:rsidRPr="00D40D3B">
        <w:rPr>
          <w:lang w:eastAsia="ru-RU"/>
        </w:rPr>
        <w:t>*</w:t>
      </w:r>
      <w:r w:rsidR="00C42106">
        <w:rPr>
          <w:lang w:eastAsia="ru-RU"/>
        </w:rPr>
        <w:t>80</w:t>
      </w:r>
      <w:r w:rsidR="00151AF2">
        <w:rPr>
          <w:lang w:eastAsia="ru-RU"/>
        </w:rPr>
        <w:t xml:space="preserve"> </w:t>
      </w:r>
      <w:r w:rsidR="00D40D3B" w:rsidRPr="00D40D3B">
        <w:rPr>
          <w:lang w:eastAsia="ru-RU"/>
        </w:rPr>
        <w:t>+</w:t>
      </w:r>
      <w:r w:rsidR="00151AF2">
        <w:rPr>
          <w:lang w:eastAsia="ru-RU"/>
        </w:rPr>
        <w:t xml:space="preserve"> </w:t>
      </w:r>
      <w:r w:rsidR="00C42106">
        <w:rPr>
          <w:lang w:eastAsia="ru-RU"/>
        </w:rPr>
        <w:t>3*0</w:t>
      </w:r>
      <w:r w:rsidR="00151AF2">
        <w:rPr>
          <w:lang w:eastAsia="ru-RU"/>
        </w:rPr>
        <w:t xml:space="preserve"> </w:t>
      </w:r>
      <w:r w:rsidR="00D40D3B" w:rsidRPr="00D40D3B">
        <w:rPr>
          <w:lang w:eastAsia="ru-RU"/>
        </w:rPr>
        <w:t>+</w:t>
      </w:r>
      <w:r w:rsidR="00151AF2">
        <w:rPr>
          <w:lang w:eastAsia="ru-RU"/>
        </w:rPr>
        <w:t xml:space="preserve"> </w:t>
      </w:r>
      <w:r w:rsidR="00C42106">
        <w:rPr>
          <w:lang w:eastAsia="ru-RU"/>
        </w:rPr>
        <w:t>2</w:t>
      </w:r>
      <w:r w:rsidR="00D40D3B" w:rsidRPr="00D40D3B">
        <w:rPr>
          <w:lang w:eastAsia="ru-RU"/>
        </w:rPr>
        <w:t>*</w:t>
      </w:r>
      <w:r w:rsidR="00C42106">
        <w:rPr>
          <w:lang w:eastAsia="ru-RU"/>
        </w:rPr>
        <w:t>160</w:t>
      </w:r>
      <w:r w:rsidR="00151AF2">
        <w:rPr>
          <w:lang w:eastAsia="ru-RU"/>
        </w:rPr>
        <w:t xml:space="preserve"> </w:t>
      </w:r>
      <w:r w:rsidR="00D40D3B" w:rsidRPr="00D40D3B">
        <w:rPr>
          <w:lang w:eastAsia="ru-RU"/>
        </w:rPr>
        <w:t>+</w:t>
      </w:r>
      <w:r w:rsidR="00151AF2">
        <w:rPr>
          <w:lang w:eastAsia="ru-RU"/>
        </w:rPr>
        <w:t xml:space="preserve"> </w:t>
      </w:r>
      <w:r w:rsidR="00C42106">
        <w:rPr>
          <w:lang w:eastAsia="ru-RU"/>
        </w:rPr>
        <w:t>2</w:t>
      </w:r>
      <w:r w:rsidR="00D40D3B" w:rsidRPr="00D40D3B">
        <w:rPr>
          <w:lang w:eastAsia="ru-RU"/>
        </w:rPr>
        <w:t>*</w:t>
      </w:r>
      <w:r w:rsidR="00C42106">
        <w:rPr>
          <w:lang w:eastAsia="ru-RU"/>
        </w:rPr>
        <w:t>80</w:t>
      </w:r>
      <w:r w:rsidR="00BD36A8" w:rsidRPr="00046909">
        <w:rPr>
          <w:lang w:eastAsia="ru-RU"/>
        </w:rPr>
        <w:t xml:space="preserve"> + </w:t>
      </w:r>
      <w:r w:rsidR="00C42106">
        <w:rPr>
          <w:lang w:eastAsia="ru-RU"/>
        </w:rPr>
        <w:t>4*160+0*0+0*160</w:t>
      </w:r>
      <w:r w:rsidR="00D40D3B" w:rsidRPr="00D40D3B">
        <w:rPr>
          <w:lang w:eastAsia="ru-RU"/>
        </w:rPr>
        <w:t xml:space="preserve"> = </w:t>
      </w:r>
      <w:r w:rsidR="003A5A81">
        <w:rPr>
          <w:lang w:eastAsia="ru-RU"/>
        </w:rPr>
        <w:t>1440</w:t>
      </w:r>
      <w:r w:rsidRPr="00FE3D23">
        <w:rPr>
          <w:lang w:eastAsia="ru-RU"/>
        </w:rPr>
        <w:t>.</w:t>
      </w:r>
    </w:p>
    <w:p w14:paraId="3C8A6E13" w14:textId="41BAA1B1" w:rsidR="00C42106" w:rsidRDefault="00C42106" w:rsidP="00490BF0">
      <w:pPr>
        <w:ind w:firstLine="0"/>
        <w:rPr>
          <w:lang w:eastAsia="ru-RU"/>
        </w:rPr>
      </w:pPr>
    </w:p>
    <w:p w14:paraId="2FD9DFB1" w14:textId="5077EA6F" w:rsidR="00C42106" w:rsidRDefault="00C42106" w:rsidP="00490BF0">
      <w:pPr>
        <w:ind w:firstLine="0"/>
        <w:rPr>
          <w:lang w:eastAsia="ru-RU"/>
        </w:rPr>
      </w:pPr>
    </w:p>
    <w:p w14:paraId="23697C38" w14:textId="60E3F95D" w:rsidR="00C42106" w:rsidRDefault="00C42106" w:rsidP="00490BF0">
      <w:pPr>
        <w:ind w:firstLine="0"/>
        <w:rPr>
          <w:lang w:eastAsia="ru-RU"/>
        </w:rPr>
      </w:pPr>
    </w:p>
    <w:p w14:paraId="24E24C43" w14:textId="152C560C" w:rsidR="00C42106" w:rsidRDefault="00C42106" w:rsidP="00490BF0">
      <w:pPr>
        <w:ind w:firstLine="0"/>
        <w:rPr>
          <w:lang w:eastAsia="ru-RU"/>
        </w:rPr>
      </w:pPr>
    </w:p>
    <w:p w14:paraId="60EDC879" w14:textId="2617AD7B" w:rsidR="00C42106" w:rsidRDefault="00C42106" w:rsidP="00490BF0">
      <w:pPr>
        <w:ind w:firstLine="0"/>
        <w:rPr>
          <w:lang w:eastAsia="ru-RU"/>
        </w:rPr>
      </w:pPr>
    </w:p>
    <w:p w14:paraId="75670127" w14:textId="2A51B5A7" w:rsidR="00C42106" w:rsidRDefault="00C42106" w:rsidP="00490BF0">
      <w:pPr>
        <w:ind w:firstLine="0"/>
        <w:rPr>
          <w:lang w:eastAsia="ru-RU"/>
        </w:rPr>
      </w:pPr>
    </w:p>
    <w:p w14:paraId="1BB29991" w14:textId="36063B99" w:rsidR="00C42106" w:rsidRDefault="00C42106" w:rsidP="00490BF0">
      <w:pPr>
        <w:ind w:firstLine="0"/>
        <w:rPr>
          <w:lang w:eastAsia="ru-RU"/>
        </w:rPr>
      </w:pPr>
    </w:p>
    <w:p w14:paraId="28293F44" w14:textId="6FE93399" w:rsidR="00C42106" w:rsidRDefault="00C42106" w:rsidP="00490BF0">
      <w:pPr>
        <w:ind w:firstLine="0"/>
        <w:rPr>
          <w:lang w:eastAsia="ru-RU"/>
        </w:rPr>
      </w:pPr>
    </w:p>
    <w:p w14:paraId="606D6E90" w14:textId="52B66D7B" w:rsidR="00C42106" w:rsidRDefault="00C42106" w:rsidP="00490BF0">
      <w:pPr>
        <w:ind w:firstLine="0"/>
        <w:rPr>
          <w:lang w:eastAsia="ru-RU"/>
        </w:rPr>
      </w:pPr>
    </w:p>
    <w:p w14:paraId="3B92F0A9" w14:textId="6FD28361" w:rsidR="00C42106" w:rsidRDefault="00C42106" w:rsidP="00490BF0">
      <w:pPr>
        <w:ind w:firstLine="0"/>
        <w:rPr>
          <w:lang w:eastAsia="ru-RU"/>
        </w:rPr>
      </w:pPr>
    </w:p>
    <w:p w14:paraId="16AC0D0A" w14:textId="300522E3" w:rsidR="00C42106" w:rsidRDefault="00C42106" w:rsidP="00490BF0">
      <w:pPr>
        <w:ind w:firstLine="0"/>
        <w:rPr>
          <w:lang w:eastAsia="ru-RU"/>
        </w:rPr>
      </w:pPr>
    </w:p>
    <w:p w14:paraId="72CA6BEF" w14:textId="6E4980CE" w:rsidR="00C42106" w:rsidRDefault="00C42106" w:rsidP="00C42106">
      <w:pPr>
        <w:ind w:firstLine="0"/>
        <w:jc w:val="center"/>
        <w:rPr>
          <w:b/>
          <w:lang w:eastAsia="ru-RU"/>
        </w:rPr>
      </w:pPr>
      <w:r w:rsidRPr="00C42106">
        <w:rPr>
          <w:b/>
          <w:lang w:eastAsia="ru-RU"/>
        </w:rPr>
        <w:t>Расчёт на компьютере с помощью функции “Поиск решения”</w:t>
      </w:r>
    </w:p>
    <w:p w14:paraId="14DF4198" w14:textId="4583AB70" w:rsidR="00C42106" w:rsidRDefault="00C42106" w:rsidP="00C42106">
      <w:pPr>
        <w:ind w:firstLine="0"/>
        <w:jc w:val="center"/>
        <w:rPr>
          <w:b/>
          <w:lang w:eastAsia="ru-RU"/>
        </w:rPr>
      </w:pPr>
    </w:p>
    <w:tbl>
      <w:tblPr>
        <w:tblW w:w="5761" w:type="dxa"/>
        <w:jc w:val="center"/>
        <w:tblLook w:val="04A0" w:firstRow="1" w:lastRow="0" w:firstColumn="1" w:lastColumn="0" w:noHBand="0" w:noVBand="1"/>
      </w:tblPr>
      <w:tblGrid>
        <w:gridCol w:w="930"/>
        <w:gridCol w:w="1033"/>
        <w:gridCol w:w="1033"/>
        <w:gridCol w:w="1033"/>
        <w:gridCol w:w="699"/>
        <w:gridCol w:w="1033"/>
      </w:tblGrid>
      <w:tr w:rsidR="00C42106" w:rsidRPr="00C42106" w14:paraId="69B5B29D" w14:textId="77777777" w:rsidTr="00C42106">
        <w:trPr>
          <w:trHeight w:val="390"/>
          <w:jc w:val="center"/>
        </w:trPr>
        <w:tc>
          <w:tcPr>
            <w:tcW w:w="5761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548E148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Без ограничений</w:t>
            </w:r>
          </w:p>
        </w:tc>
      </w:tr>
      <w:tr w:rsidR="00C42106" w:rsidRPr="00C42106" w14:paraId="5AB50051" w14:textId="77777777" w:rsidTr="00C42106">
        <w:trPr>
          <w:trHeight w:val="390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9226B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E554F0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F8563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10BD2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E35189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FE5FF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</w:tr>
      <w:tr w:rsidR="00C42106" w:rsidRPr="00C42106" w14:paraId="71706500" w14:textId="77777777" w:rsidTr="00C42106">
        <w:trPr>
          <w:trHeight w:val="390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D9FEF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80868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071ED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36627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6C49AB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530841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</w:tr>
      <w:tr w:rsidR="00C42106" w:rsidRPr="00C42106" w14:paraId="7BE91657" w14:textId="77777777" w:rsidTr="00C42106">
        <w:trPr>
          <w:trHeight w:val="390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DFA47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B53F9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56A13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7458E8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839B8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F1EBA0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</w:tr>
      <w:tr w:rsidR="00C42106" w:rsidRPr="00C42106" w14:paraId="03E78C0C" w14:textId="77777777" w:rsidTr="00C42106">
        <w:trPr>
          <w:trHeight w:val="390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0AF0C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C4E99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4184F8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96EC65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6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7F7B16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5DF75D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</w:tr>
      <w:tr w:rsidR="00C42106" w:rsidRPr="00C42106" w14:paraId="14EE2DCB" w14:textId="77777777" w:rsidTr="00C42106">
        <w:trPr>
          <w:trHeight w:val="390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F452F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0C20C1A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B2D6C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E73ED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160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631CD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574B3D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160</w:t>
            </w:r>
          </w:p>
        </w:tc>
      </w:tr>
      <w:tr w:rsidR="00C42106" w:rsidRPr="00C42106" w14:paraId="10E2EEE4" w14:textId="77777777" w:rsidTr="00C42106">
        <w:trPr>
          <w:trHeight w:val="315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5F74E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157A1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7F8D371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4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D453C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3F9F5FF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44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329DF7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C42106" w:rsidRPr="00C42106" w14:paraId="78801FD8" w14:textId="77777777" w:rsidTr="00C42106">
        <w:trPr>
          <w:trHeight w:val="390"/>
          <w:jc w:val="center"/>
        </w:trPr>
        <w:tc>
          <w:tcPr>
            <w:tcW w:w="93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CF3525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3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DAB495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F2A92F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4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54ABD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51A4C8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2B7DA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</w:tbl>
    <w:p w14:paraId="67D0DC7D" w14:textId="77777777" w:rsidR="00C42106" w:rsidRPr="00C42106" w:rsidRDefault="00C42106" w:rsidP="00C42106">
      <w:pPr>
        <w:ind w:firstLine="0"/>
        <w:jc w:val="center"/>
        <w:rPr>
          <w:b/>
          <w:lang w:eastAsia="ru-RU"/>
        </w:rPr>
      </w:pPr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2"/>
        <w:gridCol w:w="1003"/>
        <w:gridCol w:w="1003"/>
        <w:gridCol w:w="1003"/>
        <w:gridCol w:w="722"/>
        <w:gridCol w:w="1067"/>
      </w:tblGrid>
      <w:tr w:rsidR="00C42106" w:rsidRPr="00C42106" w14:paraId="7674C7D0" w14:textId="77777777" w:rsidTr="00C42106">
        <w:trPr>
          <w:trHeight w:val="390"/>
          <w:jc w:val="center"/>
        </w:trPr>
        <w:tc>
          <w:tcPr>
            <w:tcW w:w="576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0AEA17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С ограничениями</w:t>
            </w:r>
          </w:p>
        </w:tc>
      </w:tr>
      <w:tr w:rsidR="00C42106" w:rsidRPr="00C42106" w14:paraId="1F547F35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26D5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C8DF3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29427D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E87DA5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28DA51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64C11D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</w:tr>
      <w:tr w:rsidR="00C42106" w:rsidRPr="00C42106" w14:paraId="23A97730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0C689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ED24AD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4CF7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B7370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C62575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9802A0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</w:tr>
      <w:tr w:rsidR="00C42106" w:rsidRPr="00C42106" w14:paraId="019072CA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4E35B8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6FA00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5BBBC9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3FD62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108531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69668F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</w:tr>
      <w:tr w:rsidR="00C42106" w:rsidRPr="00C42106" w14:paraId="780A4175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90660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A61E2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E0028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CD6E9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18CBF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5550D2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</w:tr>
      <w:tr w:rsidR="00C42106" w:rsidRPr="00C42106" w14:paraId="7AAC6C86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7E160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4C209D9B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4B1595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87B98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8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E5B6C0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A0D8DE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C42106">
              <w:rPr>
                <w:color w:val="000000"/>
                <w:szCs w:val="28"/>
                <w:lang w:eastAsia="ru-RU"/>
              </w:rPr>
              <w:t>160</w:t>
            </w:r>
          </w:p>
        </w:tc>
      </w:tr>
      <w:tr w:rsidR="00C42106" w:rsidRPr="00C42106" w14:paraId="4E8B5989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3CC5381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AC5B6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B223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40</w:t>
            </w:r>
          </w:p>
        </w:tc>
        <w:tc>
          <w:tcPr>
            <w:tcW w:w="100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9D2AE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5A83578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C1A2B1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C42106" w:rsidRPr="00C42106" w14:paraId="6C910DBE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F6B2B6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8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32D711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100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271970C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4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BC621A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6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0C68E0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20134B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</w:tbl>
    <w:p w14:paraId="48FC873A" w14:textId="77777777" w:rsidR="00C42106" w:rsidRDefault="00C42106" w:rsidP="00BB70B9">
      <w:pPr>
        <w:rPr>
          <w:lang w:eastAsia="ru-RU"/>
        </w:rPr>
      </w:pPr>
    </w:p>
    <w:p w14:paraId="1E7DBA24" w14:textId="77777777" w:rsidR="00C42106" w:rsidRDefault="00C42106" w:rsidP="00BB70B9">
      <w:pPr>
        <w:rPr>
          <w:lang w:eastAsia="ru-RU"/>
        </w:rPr>
      </w:pPr>
    </w:p>
    <w:p w14:paraId="2DBA684E" w14:textId="77777777" w:rsidR="00C42106" w:rsidRDefault="00C42106" w:rsidP="00BB70B9">
      <w:pPr>
        <w:rPr>
          <w:lang w:eastAsia="ru-RU"/>
        </w:rPr>
      </w:pPr>
    </w:p>
    <w:p w14:paraId="2EE1A129" w14:textId="585AC813" w:rsidR="00CB3B77" w:rsidRDefault="00BB70B9" w:rsidP="00BB70B9">
      <w:pPr>
        <w:rPr>
          <w:lang w:eastAsia="ru-RU"/>
        </w:rPr>
      </w:pPr>
      <w:r>
        <w:rPr>
          <w:lang w:eastAsia="ru-RU"/>
        </w:rPr>
        <w:t>Вывод:</w:t>
      </w:r>
    </w:p>
    <w:p w14:paraId="0158E765" w14:textId="01338193" w:rsidR="00BB70B9" w:rsidRPr="00D15AC1" w:rsidRDefault="00BB70B9" w:rsidP="00BB70B9">
      <w:pPr>
        <w:tabs>
          <w:tab w:val="left" w:pos="-426"/>
        </w:tabs>
        <w:ind w:right="139"/>
        <w:rPr>
          <w:noProof/>
          <w:lang w:eastAsia="ru-RU"/>
        </w:rPr>
      </w:pPr>
      <w:r>
        <w:rPr>
          <w:noProof/>
          <w:lang w:eastAsia="ru-RU"/>
        </w:rPr>
        <w:t>В результате решения транспортной задачи двумя способами (на компьютере и вручную) значение целев</w:t>
      </w:r>
      <w:r w:rsidR="003A5A81">
        <w:rPr>
          <w:noProof/>
          <w:lang w:eastAsia="ru-RU"/>
        </w:rPr>
        <w:t>ой функции одинаково и равно 1440</w:t>
      </w:r>
      <w:r>
        <w:rPr>
          <w:noProof/>
          <w:lang w:eastAsia="ru-RU"/>
        </w:rPr>
        <w:t>. Это число обозначает суммарные расходы на перевозку всего товара всем покупателям. Для решения данной задачи вручную использовались методы минимального элемента и метод потенциалов, для решения на компьютере – встроенная функция «Поиск решения».</w:t>
      </w:r>
    </w:p>
    <w:p w14:paraId="4AB1C896" w14:textId="2F142BB9" w:rsidR="00BB70B9" w:rsidRDefault="00BB70B9" w:rsidP="00BB70B9">
      <w:pPr>
        <w:tabs>
          <w:tab w:val="left" w:pos="-426"/>
        </w:tabs>
        <w:ind w:right="139"/>
        <w:rPr>
          <w:noProof/>
          <w:lang w:eastAsia="ru-RU"/>
        </w:rPr>
      </w:pPr>
    </w:p>
    <w:p w14:paraId="20F07511" w14:textId="77777777" w:rsidR="008B7B14" w:rsidRDefault="008B7B14" w:rsidP="00490BF0">
      <w:pPr>
        <w:ind w:firstLine="0"/>
        <w:rPr>
          <w:lang w:eastAsia="ru-RU"/>
        </w:rPr>
      </w:pPr>
    </w:p>
    <w:p w14:paraId="43C7D87B" w14:textId="77777777" w:rsidR="00CB3B77" w:rsidRPr="00CB3B77" w:rsidRDefault="00CB3B77" w:rsidP="00490BF0">
      <w:pPr>
        <w:ind w:firstLine="0"/>
        <w:rPr>
          <w:lang w:eastAsia="ru-RU"/>
        </w:rPr>
      </w:pPr>
    </w:p>
    <w:p w14:paraId="64C8AF36" w14:textId="77777777" w:rsidR="00E65E41" w:rsidRPr="00FE3D23" w:rsidRDefault="00E65E41" w:rsidP="00FE3D23">
      <w:pPr>
        <w:ind w:firstLine="0"/>
        <w:jc w:val="center"/>
        <w:rPr>
          <w:b/>
          <w:lang w:eastAsia="ru-RU"/>
        </w:rPr>
      </w:pPr>
    </w:p>
    <w:sectPr w:rsidR="00E65E41" w:rsidRPr="00FE3D23" w:rsidSect="00A667CC">
      <w:footerReference w:type="default" r:id="rId28"/>
      <w:pgSz w:w="11906" w:h="16817"/>
      <w:pgMar w:top="1418" w:right="851" w:bottom="1247" w:left="1418" w:header="720" w:footer="720" w:gutter="0"/>
      <w:pgNumType w:start="1"/>
      <w:cols w:space="720"/>
      <w:titlePg/>
      <w:docGrid w:linePitch="600" w:charSpace="2457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26340B" w14:textId="77777777" w:rsidR="00CE3EB1" w:rsidRDefault="00CE3EB1">
      <w:r>
        <w:separator/>
      </w:r>
    </w:p>
  </w:endnote>
  <w:endnote w:type="continuationSeparator" w:id="0">
    <w:p w14:paraId="61CB9E2E" w14:textId="77777777" w:rsidR="00CE3EB1" w:rsidRDefault="00CE3E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CA77D2" w14:textId="2B996BD1" w:rsidR="00753987" w:rsidRDefault="00753987" w:rsidP="00C42106">
    <w:pPr>
      <w:pStyle w:val="a8"/>
      <w:ind w:right="360"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9A0B96" w14:textId="77777777" w:rsidR="00CE3EB1" w:rsidRDefault="00CE3EB1">
      <w:r>
        <w:separator/>
      </w:r>
    </w:p>
  </w:footnote>
  <w:footnote w:type="continuationSeparator" w:id="0">
    <w:p w14:paraId="4992BFE6" w14:textId="77777777" w:rsidR="00CE3EB1" w:rsidRDefault="00CE3E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422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00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36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087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447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4167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52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887" w:hanging="1440"/>
      </w:pPr>
      <w:rPr>
        <w:rFonts w:hint="default"/>
      </w:rPr>
    </w:lvl>
  </w:abstractNum>
  <w:abstractNum w:abstractNumId="2" w15:restartNumberingAfterBreak="0">
    <w:nsid w:val="04A37FA3"/>
    <w:multiLevelType w:val="hybridMultilevel"/>
    <w:tmpl w:val="E0B29352"/>
    <w:lvl w:ilvl="0" w:tplc="13B215EE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9BB76BA"/>
    <w:multiLevelType w:val="hybridMultilevel"/>
    <w:tmpl w:val="05D4EDDA"/>
    <w:lvl w:ilvl="0" w:tplc="AF8AF4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9596EBA"/>
    <w:multiLevelType w:val="hybridMultilevel"/>
    <w:tmpl w:val="8EB42F66"/>
    <w:lvl w:ilvl="0" w:tplc="60A64028">
      <w:start w:val="1"/>
      <w:numFmt w:val="decimal"/>
      <w:lvlText w:val="%1."/>
      <w:lvlJc w:val="left"/>
      <w:pPr>
        <w:ind w:left="-414" w:hanging="360"/>
      </w:pPr>
    </w:lvl>
    <w:lvl w:ilvl="1" w:tplc="04190019">
      <w:start w:val="1"/>
      <w:numFmt w:val="lowerLetter"/>
      <w:lvlText w:val="%2."/>
      <w:lvlJc w:val="left"/>
      <w:pPr>
        <w:ind w:left="306" w:hanging="360"/>
      </w:pPr>
    </w:lvl>
    <w:lvl w:ilvl="2" w:tplc="0419001B">
      <w:start w:val="1"/>
      <w:numFmt w:val="lowerRoman"/>
      <w:lvlText w:val="%3."/>
      <w:lvlJc w:val="right"/>
      <w:pPr>
        <w:ind w:left="1026" w:hanging="180"/>
      </w:pPr>
    </w:lvl>
    <w:lvl w:ilvl="3" w:tplc="0419000F">
      <w:start w:val="1"/>
      <w:numFmt w:val="decimal"/>
      <w:lvlText w:val="%4."/>
      <w:lvlJc w:val="left"/>
      <w:pPr>
        <w:ind w:left="1746" w:hanging="360"/>
      </w:pPr>
    </w:lvl>
    <w:lvl w:ilvl="4" w:tplc="04190019">
      <w:start w:val="1"/>
      <w:numFmt w:val="lowerLetter"/>
      <w:lvlText w:val="%5."/>
      <w:lvlJc w:val="left"/>
      <w:pPr>
        <w:ind w:left="2466" w:hanging="360"/>
      </w:pPr>
    </w:lvl>
    <w:lvl w:ilvl="5" w:tplc="0419001B">
      <w:start w:val="1"/>
      <w:numFmt w:val="lowerRoman"/>
      <w:lvlText w:val="%6."/>
      <w:lvlJc w:val="right"/>
      <w:pPr>
        <w:ind w:left="3186" w:hanging="180"/>
      </w:pPr>
    </w:lvl>
    <w:lvl w:ilvl="6" w:tplc="0419000F">
      <w:start w:val="1"/>
      <w:numFmt w:val="decimal"/>
      <w:lvlText w:val="%7."/>
      <w:lvlJc w:val="left"/>
      <w:pPr>
        <w:ind w:left="3906" w:hanging="360"/>
      </w:pPr>
    </w:lvl>
    <w:lvl w:ilvl="7" w:tplc="04190019">
      <w:start w:val="1"/>
      <w:numFmt w:val="lowerLetter"/>
      <w:lvlText w:val="%8."/>
      <w:lvlJc w:val="left"/>
      <w:pPr>
        <w:ind w:left="4626" w:hanging="360"/>
      </w:pPr>
    </w:lvl>
    <w:lvl w:ilvl="8" w:tplc="0419001B">
      <w:start w:val="1"/>
      <w:numFmt w:val="lowerRoman"/>
      <w:lvlText w:val="%9."/>
      <w:lvlJc w:val="right"/>
      <w:pPr>
        <w:ind w:left="5346" w:hanging="180"/>
      </w:pPr>
    </w:lvl>
  </w:abstractNum>
  <w:abstractNum w:abstractNumId="5" w15:restartNumberingAfterBreak="0">
    <w:nsid w:val="39762771"/>
    <w:multiLevelType w:val="hybridMultilevel"/>
    <w:tmpl w:val="C54C6B04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 w15:restartNumberingAfterBreak="0">
    <w:nsid w:val="45162001"/>
    <w:multiLevelType w:val="hybridMultilevel"/>
    <w:tmpl w:val="B76670CC"/>
    <w:lvl w:ilvl="0" w:tplc="4EA6CC0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22E03A6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422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00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36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087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447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4167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52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887" w:hanging="1440"/>
      </w:pPr>
      <w:rPr>
        <w:rFonts w:hint="default"/>
      </w:rPr>
    </w:lvl>
  </w:abstractNum>
  <w:abstractNum w:abstractNumId="8" w15:restartNumberingAfterBreak="0">
    <w:nsid w:val="542430DC"/>
    <w:multiLevelType w:val="hybridMultilevel"/>
    <w:tmpl w:val="6A4A06A0"/>
    <w:lvl w:ilvl="0" w:tplc="5226CBA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7FE5746"/>
    <w:multiLevelType w:val="hybridMultilevel"/>
    <w:tmpl w:val="3DB246A4"/>
    <w:lvl w:ilvl="0" w:tplc="E09EC53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707C21B0"/>
    <w:multiLevelType w:val="hybridMultilevel"/>
    <w:tmpl w:val="ACE8AEBC"/>
    <w:lvl w:ilvl="0" w:tplc="ACDA91FA">
      <w:start w:val="1"/>
      <w:numFmt w:val="decimal"/>
      <w:lvlText w:val="%1."/>
      <w:lvlJc w:val="left"/>
      <w:pPr>
        <w:ind w:left="-774" w:hanging="360"/>
      </w:pPr>
    </w:lvl>
    <w:lvl w:ilvl="1" w:tplc="04190019">
      <w:start w:val="1"/>
      <w:numFmt w:val="lowerLetter"/>
      <w:lvlText w:val="%2."/>
      <w:lvlJc w:val="left"/>
      <w:pPr>
        <w:ind w:left="-54" w:hanging="360"/>
      </w:pPr>
    </w:lvl>
    <w:lvl w:ilvl="2" w:tplc="0419001B">
      <w:start w:val="1"/>
      <w:numFmt w:val="lowerRoman"/>
      <w:lvlText w:val="%3."/>
      <w:lvlJc w:val="right"/>
      <w:pPr>
        <w:ind w:left="666" w:hanging="180"/>
      </w:pPr>
    </w:lvl>
    <w:lvl w:ilvl="3" w:tplc="0419000F">
      <w:start w:val="1"/>
      <w:numFmt w:val="decimal"/>
      <w:lvlText w:val="%4."/>
      <w:lvlJc w:val="left"/>
      <w:pPr>
        <w:ind w:left="1386" w:hanging="360"/>
      </w:pPr>
    </w:lvl>
    <w:lvl w:ilvl="4" w:tplc="04190019">
      <w:start w:val="1"/>
      <w:numFmt w:val="lowerLetter"/>
      <w:lvlText w:val="%5."/>
      <w:lvlJc w:val="left"/>
      <w:pPr>
        <w:ind w:left="2106" w:hanging="360"/>
      </w:pPr>
    </w:lvl>
    <w:lvl w:ilvl="5" w:tplc="0419001B">
      <w:start w:val="1"/>
      <w:numFmt w:val="lowerRoman"/>
      <w:lvlText w:val="%6."/>
      <w:lvlJc w:val="right"/>
      <w:pPr>
        <w:ind w:left="2826" w:hanging="180"/>
      </w:pPr>
    </w:lvl>
    <w:lvl w:ilvl="6" w:tplc="0419000F">
      <w:start w:val="1"/>
      <w:numFmt w:val="decimal"/>
      <w:lvlText w:val="%7."/>
      <w:lvlJc w:val="left"/>
      <w:pPr>
        <w:ind w:left="3546" w:hanging="360"/>
      </w:pPr>
    </w:lvl>
    <w:lvl w:ilvl="7" w:tplc="04190019">
      <w:start w:val="1"/>
      <w:numFmt w:val="lowerLetter"/>
      <w:lvlText w:val="%8."/>
      <w:lvlJc w:val="left"/>
      <w:pPr>
        <w:ind w:left="4266" w:hanging="360"/>
      </w:pPr>
    </w:lvl>
    <w:lvl w:ilvl="8" w:tplc="0419001B">
      <w:start w:val="1"/>
      <w:numFmt w:val="lowerRoman"/>
      <w:lvlText w:val="%9."/>
      <w:lvlJc w:val="right"/>
      <w:pPr>
        <w:ind w:left="4986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3"/>
  </w:num>
  <w:num w:numId="8">
    <w:abstractNumId w:val="8"/>
  </w:num>
  <w:num w:numId="9">
    <w:abstractNumId w:val="2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6B47"/>
    <w:rsid w:val="0000143E"/>
    <w:rsid w:val="00001AA1"/>
    <w:rsid w:val="0000343F"/>
    <w:rsid w:val="000108FE"/>
    <w:rsid w:val="000174F5"/>
    <w:rsid w:val="000234EE"/>
    <w:rsid w:val="00025515"/>
    <w:rsid w:val="00026651"/>
    <w:rsid w:val="0002769C"/>
    <w:rsid w:val="0003201A"/>
    <w:rsid w:val="000323FA"/>
    <w:rsid w:val="00041376"/>
    <w:rsid w:val="000433C5"/>
    <w:rsid w:val="00046909"/>
    <w:rsid w:val="0004739F"/>
    <w:rsid w:val="000653C0"/>
    <w:rsid w:val="00072EEA"/>
    <w:rsid w:val="00076A5B"/>
    <w:rsid w:val="0008172B"/>
    <w:rsid w:val="000963F4"/>
    <w:rsid w:val="000B71BE"/>
    <w:rsid w:val="000C0997"/>
    <w:rsid w:val="000C2FC5"/>
    <w:rsid w:val="000C59CF"/>
    <w:rsid w:val="000D444E"/>
    <w:rsid w:val="000E04AD"/>
    <w:rsid w:val="000E6903"/>
    <w:rsid w:val="000F2F5D"/>
    <w:rsid w:val="000F79B1"/>
    <w:rsid w:val="00121558"/>
    <w:rsid w:val="00143833"/>
    <w:rsid w:val="00151AF2"/>
    <w:rsid w:val="00160EF0"/>
    <w:rsid w:val="00163844"/>
    <w:rsid w:val="00185885"/>
    <w:rsid w:val="00196C4C"/>
    <w:rsid w:val="001A5D6D"/>
    <w:rsid w:val="001A7596"/>
    <w:rsid w:val="001B00A3"/>
    <w:rsid w:val="001B25BA"/>
    <w:rsid w:val="001D0AAB"/>
    <w:rsid w:val="001F225E"/>
    <w:rsid w:val="001F7B12"/>
    <w:rsid w:val="00202E08"/>
    <w:rsid w:val="00230669"/>
    <w:rsid w:val="002340FC"/>
    <w:rsid w:val="00236D8B"/>
    <w:rsid w:val="00245D94"/>
    <w:rsid w:val="00246758"/>
    <w:rsid w:val="00256D32"/>
    <w:rsid w:val="00277552"/>
    <w:rsid w:val="002778D6"/>
    <w:rsid w:val="00283EA8"/>
    <w:rsid w:val="00285603"/>
    <w:rsid w:val="00291D0F"/>
    <w:rsid w:val="002D0E2F"/>
    <w:rsid w:val="002D3679"/>
    <w:rsid w:val="002E16B4"/>
    <w:rsid w:val="002E572F"/>
    <w:rsid w:val="002F151E"/>
    <w:rsid w:val="00302973"/>
    <w:rsid w:val="00307232"/>
    <w:rsid w:val="00313B01"/>
    <w:rsid w:val="00313E38"/>
    <w:rsid w:val="00314650"/>
    <w:rsid w:val="00321FAD"/>
    <w:rsid w:val="003242A5"/>
    <w:rsid w:val="00324A12"/>
    <w:rsid w:val="00340749"/>
    <w:rsid w:val="00340D51"/>
    <w:rsid w:val="00346016"/>
    <w:rsid w:val="00346A9B"/>
    <w:rsid w:val="00350DCE"/>
    <w:rsid w:val="0036262C"/>
    <w:rsid w:val="00362CF2"/>
    <w:rsid w:val="0037135E"/>
    <w:rsid w:val="003736AC"/>
    <w:rsid w:val="00387853"/>
    <w:rsid w:val="0039100F"/>
    <w:rsid w:val="003A5A81"/>
    <w:rsid w:val="003B78BD"/>
    <w:rsid w:val="003D4BD3"/>
    <w:rsid w:val="003E5F5D"/>
    <w:rsid w:val="003F09DA"/>
    <w:rsid w:val="003F5C58"/>
    <w:rsid w:val="003F6380"/>
    <w:rsid w:val="0040416B"/>
    <w:rsid w:val="00405FF0"/>
    <w:rsid w:val="00407638"/>
    <w:rsid w:val="00410F0C"/>
    <w:rsid w:val="00417727"/>
    <w:rsid w:val="004277E7"/>
    <w:rsid w:val="00433605"/>
    <w:rsid w:val="00447CE1"/>
    <w:rsid w:val="00447CE5"/>
    <w:rsid w:val="00453478"/>
    <w:rsid w:val="00481C72"/>
    <w:rsid w:val="00490BF0"/>
    <w:rsid w:val="00491FB0"/>
    <w:rsid w:val="00495C55"/>
    <w:rsid w:val="004B2C54"/>
    <w:rsid w:val="004C0311"/>
    <w:rsid w:val="004D1082"/>
    <w:rsid w:val="004E2AFF"/>
    <w:rsid w:val="004E74B0"/>
    <w:rsid w:val="00506F4A"/>
    <w:rsid w:val="00507060"/>
    <w:rsid w:val="00510F20"/>
    <w:rsid w:val="005424B4"/>
    <w:rsid w:val="00552310"/>
    <w:rsid w:val="00560FBA"/>
    <w:rsid w:val="00573BB0"/>
    <w:rsid w:val="005756A0"/>
    <w:rsid w:val="00583F68"/>
    <w:rsid w:val="005962EB"/>
    <w:rsid w:val="005A4FC7"/>
    <w:rsid w:val="005C309E"/>
    <w:rsid w:val="005C3C1A"/>
    <w:rsid w:val="005D1D93"/>
    <w:rsid w:val="005D32FF"/>
    <w:rsid w:val="005D79C9"/>
    <w:rsid w:val="005E3285"/>
    <w:rsid w:val="005F168D"/>
    <w:rsid w:val="005F3CB3"/>
    <w:rsid w:val="006164AE"/>
    <w:rsid w:val="00621F64"/>
    <w:rsid w:val="0062414E"/>
    <w:rsid w:val="006242F4"/>
    <w:rsid w:val="0063041A"/>
    <w:rsid w:val="006374BC"/>
    <w:rsid w:val="00640968"/>
    <w:rsid w:val="00641DB0"/>
    <w:rsid w:val="00643571"/>
    <w:rsid w:val="00644481"/>
    <w:rsid w:val="00647356"/>
    <w:rsid w:val="00657CE7"/>
    <w:rsid w:val="006633F3"/>
    <w:rsid w:val="00666867"/>
    <w:rsid w:val="006670E4"/>
    <w:rsid w:val="00681A41"/>
    <w:rsid w:val="00682110"/>
    <w:rsid w:val="00685A22"/>
    <w:rsid w:val="00690684"/>
    <w:rsid w:val="006914A1"/>
    <w:rsid w:val="006A747D"/>
    <w:rsid w:val="006B344E"/>
    <w:rsid w:val="006B78E7"/>
    <w:rsid w:val="006D4BD4"/>
    <w:rsid w:val="006E3359"/>
    <w:rsid w:val="00706C96"/>
    <w:rsid w:val="007125F3"/>
    <w:rsid w:val="00713888"/>
    <w:rsid w:val="00715C2B"/>
    <w:rsid w:val="0074607F"/>
    <w:rsid w:val="007512BB"/>
    <w:rsid w:val="00753548"/>
    <w:rsid w:val="00753987"/>
    <w:rsid w:val="007623F7"/>
    <w:rsid w:val="007655C1"/>
    <w:rsid w:val="00776A4E"/>
    <w:rsid w:val="007C07B0"/>
    <w:rsid w:val="007E342D"/>
    <w:rsid w:val="007E6553"/>
    <w:rsid w:val="007F2B7C"/>
    <w:rsid w:val="00807A48"/>
    <w:rsid w:val="00807E6C"/>
    <w:rsid w:val="0081299C"/>
    <w:rsid w:val="00823153"/>
    <w:rsid w:val="008A3265"/>
    <w:rsid w:val="008B044E"/>
    <w:rsid w:val="008B7B14"/>
    <w:rsid w:val="008E7B70"/>
    <w:rsid w:val="008F0CB2"/>
    <w:rsid w:val="008F22DD"/>
    <w:rsid w:val="008F5134"/>
    <w:rsid w:val="0091729C"/>
    <w:rsid w:val="00921D83"/>
    <w:rsid w:val="00926667"/>
    <w:rsid w:val="00932385"/>
    <w:rsid w:val="00950F0F"/>
    <w:rsid w:val="00965428"/>
    <w:rsid w:val="00967A83"/>
    <w:rsid w:val="00977D20"/>
    <w:rsid w:val="00977EAF"/>
    <w:rsid w:val="00983816"/>
    <w:rsid w:val="0098442D"/>
    <w:rsid w:val="009A742C"/>
    <w:rsid w:val="009C7402"/>
    <w:rsid w:val="009D1227"/>
    <w:rsid w:val="009D160D"/>
    <w:rsid w:val="009E7946"/>
    <w:rsid w:val="009F13B5"/>
    <w:rsid w:val="009F7FFD"/>
    <w:rsid w:val="00A11829"/>
    <w:rsid w:val="00A16265"/>
    <w:rsid w:val="00A201B5"/>
    <w:rsid w:val="00A204F2"/>
    <w:rsid w:val="00A543C4"/>
    <w:rsid w:val="00A667CC"/>
    <w:rsid w:val="00A73275"/>
    <w:rsid w:val="00A82EAD"/>
    <w:rsid w:val="00A91BC2"/>
    <w:rsid w:val="00A9621E"/>
    <w:rsid w:val="00AA7D80"/>
    <w:rsid w:val="00AB0E39"/>
    <w:rsid w:val="00AB23CD"/>
    <w:rsid w:val="00AC393C"/>
    <w:rsid w:val="00AD1E24"/>
    <w:rsid w:val="00AE61EC"/>
    <w:rsid w:val="00B2258B"/>
    <w:rsid w:val="00B27147"/>
    <w:rsid w:val="00B56EC5"/>
    <w:rsid w:val="00B8309E"/>
    <w:rsid w:val="00B85DFF"/>
    <w:rsid w:val="00B92F4E"/>
    <w:rsid w:val="00BB3C7F"/>
    <w:rsid w:val="00BB70B9"/>
    <w:rsid w:val="00BD36A8"/>
    <w:rsid w:val="00BD6A67"/>
    <w:rsid w:val="00BE0F88"/>
    <w:rsid w:val="00BE3C0C"/>
    <w:rsid w:val="00BF0A23"/>
    <w:rsid w:val="00C1143E"/>
    <w:rsid w:val="00C16B47"/>
    <w:rsid w:val="00C2133F"/>
    <w:rsid w:val="00C3277E"/>
    <w:rsid w:val="00C37B71"/>
    <w:rsid w:val="00C41F24"/>
    <w:rsid w:val="00C42106"/>
    <w:rsid w:val="00C473FF"/>
    <w:rsid w:val="00C53A18"/>
    <w:rsid w:val="00C549AC"/>
    <w:rsid w:val="00C55112"/>
    <w:rsid w:val="00C808F7"/>
    <w:rsid w:val="00C8110A"/>
    <w:rsid w:val="00C92A52"/>
    <w:rsid w:val="00C93B8C"/>
    <w:rsid w:val="00CA29AF"/>
    <w:rsid w:val="00CA5BAC"/>
    <w:rsid w:val="00CB3B77"/>
    <w:rsid w:val="00CC14B2"/>
    <w:rsid w:val="00CD6515"/>
    <w:rsid w:val="00CE3EB1"/>
    <w:rsid w:val="00CE44E4"/>
    <w:rsid w:val="00D02FEE"/>
    <w:rsid w:val="00D04CC7"/>
    <w:rsid w:val="00D07DA6"/>
    <w:rsid w:val="00D15AC1"/>
    <w:rsid w:val="00D176C2"/>
    <w:rsid w:val="00D20138"/>
    <w:rsid w:val="00D20DF6"/>
    <w:rsid w:val="00D252B4"/>
    <w:rsid w:val="00D35DD1"/>
    <w:rsid w:val="00D40D3B"/>
    <w:rsid w:val="00D469D1"/>
    <w:rsid w:val="00D50537"/>
    <w:rsid w:val="00D824EC"/>
    <w:rsid w:val="00D85091"/>
    <w:rsid w:val="00D945BC"/>
    <w:rsid w:val="00D95AF4"/>
    <w:rsid w:val="00DC43BA"/>
    <w:rsid w:val="00DD02BE"/>
    <w:rsid w:val="00DF07F6"/>
    <w:rsid w:val="00DF435E"/>
    <w:rsid w:val="00DF71DB"/>
    <w:rsid w:val="00E033D9"/>
    <w:rsid w:val="00E26692"/>
    <w:rsid w:val="00E27D09"/>
    <w:rsid w:val="00E349C1"/>
    <w:rsid w:val="00E35BBE"/>
    <w:rsid w:val="00E42E1F"/>
    <w:rsid w:val="00E5101A"/>
    <w:rsid w:val="00E603E3"/>
    <w:rsid w:val="00E65E41"/>
    <w:rsid w:val="00E70C1B"/>
    <w:rsid w:val="00E907EB"/>
    <w:rsid w:val="00E91E01"/>
    <w:rsid w:val="00E96D88"/>
    <w:rsid w:val="00EC79CE"/>
    <w:rsid w:val="00ED116B"/>
    <w:rsid w:val="00ED77FF"/>
    <w:rsid w:val="00EF1FF7"/>
    <w:rsid w:val="00EF2B97"/>
    <w:rsid w:val="00F025A4"/>
    <w:rsid w:val="00F062C8"/>
    <w:rsid w:val="00F06F96"/>
    <w:rsid w:val="00F12A82"/>
    <w:rsid w:val="00F179E8"/>
    <w:rsid w:val="00F27386"/>
    <w:rsid w:val="00F32CD8"/>
    <w:rsid w:val="00F359CC"/>
    <w:rsid w:val="00F473E8"/>
    <w:rsid w:val="00F6064E"/>
    <w:rsid w:val="00F617EA"/>
    <w:rsid w:val="00F760F2"/>
    <w:rsid w:val="00F77A0E"/>
    <w:rsid w:val="00F8243F"/>
    <w:rsid w:val="00F878FA"/>
    <w:rsid w:val="00F97C06"/>
    <w:rsid w:val="00FA2F76"/>
    <w:rsid w:val="00FA4D44"/>
    <w:rsid w:val="00FA5A7B"/>
    <w:rsid w:val="00FB11EA"/>
    <w:rsid w:val="00FD4847"/>
    <w:rsid w:val="00FE3D23"/>
    <w:rsid w:val="00FE7FE4"/>
    <w:rsid w:val="00FF0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12A2C37"/>
  <w15:chartTrackingRefBased/>
  <w15:docId w15:val="{B8528AC5-3AE2-48D8-8251-9B8ABD0AD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6B47"/>
    <w:pPr>
      <w:widowControl w:val="0"/>
      <w:overflowPunct w:val="0"/>
      <w:autoSpaceDE w:val="0"/>
      <w:spacing w:after="0" w:line="240" w:lineRule="auto"/>
      <w:ind w:firstLine="567"/>
      <w:jc w:val="both"/>
      <w:textAlignment w:val="baseline"/>
    </w:pPr>
    <w:rPr>
      <w:rFonts w:eastAsia="Times New Roman"/>
      <w:szCs w:val="20"/>
      <w:lang w:eastAsia="ar-SA"/>
    </w:rPr>
  </w:style>
  <w:style w:type="paragraph" w:styleId="1">
    <w:name w:val="heading 1"/>
    <w:basedOn w:val="a"/>
    <w:next w:val="a"/>
    <w:link w:val="10"/>
    <w:qFormat/>
    <w:rsid w:val="00C16B47"/>
    <w:pPr>
      <w:keepNext/>
      <w:numPr>
        <w:numId w:val="1"/>
      </w:numPr>
      <w:spacing w:before="240" w:after="360"/>
      <w:jc w:val="center"/>
      <w:outlineLvl w:val="0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16B47"/>
    <w:rPr>
      <w:rFonts w:eastAsia="Times New Roman"/>
      <w:b/>
      <w:sz w:val="32"/>
      <w:szCs w:val="20"/>
      <w:lang w:eastAsia="ar-SA"/>
    </w:rPr>
  </w:style>
  <w:style w:type="character" w:styleId="a3">
    <w:name w:val="page number"/>
    <w:rsid w:val="00C16B47"/>
    <w:rPr>
      <w:sz w:val="20"/>
    </w:rPr>
  </w:style>
  <w:style w:type="paragraph" w:styleId="a4">
    <w:name w:val="Body Text"/>
    <w:basedOn w:val="a"/>
    <w:link w:val="a5"/>
    <w:rsid w:val="00C16B47"/>
    <w:pPr>
      <w:spacing w:line="260" w:lineRule="exact"/>
    </w:pPr>
    <w:rPr>
      <w:sz w:val="22"/>
    </w:rPr>
  </w:style>
  <w:style w:type="character" w:customStyle="1" w:styleId="a5">
    <w:name w:val="Основной текст Знак"/>
    <w:basedOn w:val="a0"/>
    <w:link w:val="a4"/>
    <w:rsid w:val="00C16B47"/>
    <w:rPr>
      <w:rFonts w:eastAsia="Times New Roman"/>
      <w:sz w:val="22"/>
      <w:szCs w:val="20"/>
      <w:lang w:eastAsia="ar-SA"/>
    </w:rPr>
  </w:style>
  <w:style w:type="paragraph" w:styleId="a6">
    <w:name w:val="header"/>
    <w:basedOn w:val="a"/>
    <w:link w:val="a7"/>
    <w:rsid w:val="00C16B47"/>
    <w:pPr>
      <w:tabs>
        <w:tab w:val="center" w:pos="4153"/>
        <w:tab w:val="right" w:pos="8306"/>
      </w:tabs>
    </w:pPr>
  </w:style>
  <w:style w:type="character" w:customStyle="1" w:styleId="a7">
    <w:name w:val="Верхний колонтитул Знак"/>
    <w:basedOn w:val="a0"/>
    <w:link w:val="a6"/>
    <w:rsid w:val="00C16B47"/>
    <w:rPr>
      <w:rFonts w:eastAsia="Times New Roman"/>
      <w:szCs w:val="20"/>
      <w:lang w:eastAsia="ar-SA"/>
    </w:rPr>
  </w:style>
  <w:style w:type="paragraph" w:styleId="a8">
    <w:name w:val="footer"/>
    <w:basedOn w:val="a"/>
    <w:link w:val="a9"/>
    <w:rsid w:val="00C16B47"/>
    <w:pPr>
      <w:tabs>
        <w:tab w:val="center" w:pos="4153"/>
        <w:tab w:val="right" w:pos="8306"/>
      </w:tabs>
    </w:pPr>
  </w:style>
  <w:style w:type="character" w:customStyle="1" w:styleId="a9">
    <w:name w:val="Нижний колонтитул Знак"/>
    <w:basedOn w:val="a0"/>
    <w:link w:val="a8"/>
    <w:rsid w:val="00C16B47"/>
    <w:rPr>
      <w:rFonts w:eastAsia="Times New Roman"/>
      <w:szCs w:val="20"/>
      <w:lang w:eastAsia="ar-SA"/>
    </w:rPr>
  </w:style>
  <w:style w:type="paragraph" w:styleId="aa">
    <w:name w:val="Title"/>
    <w:basedOn w:val="a"/>
    <w:next w:val="ab"/>
    <w:link w:val="ac"/>
    <w:qFormat/>
    <w:rsid w:val="00C16B47"/>
    <w:pPr>
      <w:jc w:val="center"/>
    </w:pPr>
  </w:style>
  <w:style w:type="character" w:customStyle="1" w:styleId="ac">
    <w:name w:val="Заголовок Знак"/>
    <w:basedOn w:val="a0"/>
    <w:link w:val="aa"/>
    <w:rsid w:val="00C16B47"/>
    <w:rPr>
      <w:rFonts w:eastAsia="Times New Roman"/>
      <w:szCs w:val="20"/>
      <w:lang w:eastAsia="ar-SA"/>
    </w:rPr>
  </w:style>
  <w:style w:type="paragraph" w:styleId="ab">
    <w:name w:val="Subtitle"/>
    <w:basedOn w:val="a"/>
    <w:next w:val="a4"/>
    <w:link w:val="ad"/>
    <w:qFormat/>
    <w:rsid w:val="00C16B47"/>
    <w:pPr>
      <w:widowControl/>
      <w:overflowPunct/>
      <w:autoSpaceDE/>
      <w:spacing w:line="288" w:lineRule="auto"/>
      <w:ind w:firstLine="0"/>
      <w:jc w:val="center"/>
      <w:textAlignment w:val="auto"/>
    </w:pPr>
    <w:rPr>
      <w:rFonts w:ascii="Arial" w:hAnsi="Arial" w:cs="Arial"/>
      <w:sz w:val="30"/>
    </w:rPr>
  </w:style>
  <w:style w:type="character" w:customStyle="1" w:styleId="ad">
    <w:name w:val="Подзаголовок Знак"/>
    <w:basedOn w:val="a0"/>
    <w:link w:val="ab"/>
    <w:rsid w:val="00C16B47"/>
    <w:rPr>
      <w:rFonts w:ascii="Arial" w:eastAsia="Times New Roman" w:hAnsi="Arial" w:cs="Arial"/>
      <w:sz w:val="30"/>
      <w:szCs w:val="20"/>
      <w:lang w:eastAsia="ar-SA"/>
    </w:rPr>
  </w:style>
  <w:style w:type="paragraph" w:customStyle="1" w:styleId="stylejustified0">
    <w:name w:val="stylejustified0"/>
    <w:basedOn w:val="a"/>
    <w:rsid w:val="00E96D88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eastAsia="ru-RU"/>
    </w:rPr>
  </w:style>
  <w:style w:type="character" w:customStyle="1" w:styleId="grame">
    <w:name w:val="grame"/>
    <w:basedOn w:val="a0"/>
    <w:rsid w:val="00E96D88"/>
  </w:style>
  <w:style w:type="character" w:customStyle="1" w:styleId="spelle">
    <w:name w:val="spelle"/>
    <w:basedOn w:val="a0"/>
    <w:rsid w:val="00FE7FE4"/>
  </w:style>
  <w:style w:type="paragraph" w:customStyle="1" w:styleId="basestyle">
    <w:name w:val="basestyle"/>
    <w:basedOn w:val="a"/>
    <w:rsid w:val="0081299C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eastAsia="ru-RU"/>
    </w:rPr>
  </w:style>
  <w:style w:type="paragraph" w:styleId="ae">
    <w:name w:val="List Paragraph"/>
    <w:basedOn w:val="a"/>
    <w:uiPriority w:val="34"/>
    <w:qFormat/>
    <w:rsid w:val="000B71BE"/>
    <w:pPr>
      <w:ind w:left="720"/>
      <w:contextualSpacing/>
    </w:pPr>
  </w:style>
  <w:style w:type="character" w:customStyle="1" w:styleId="stylejustified">
    <w:name w:val="stylejustified"/>
    <w:basedOn w:val="a0"/>
    <w:rsid w:val="00573BB0"/>
  </w:style>
  <w:style w:type="table" w:styleId="af">
    <w:name w:val="Table Grid"/>
    <w:basedOn w:val="a1"/>
    <w:uiPriority w:val="39"/>
    <w:rsid w:val="009323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laceholder Text"/>
    <w:basedOn w:val="a0"/>
    <w:uiPriority w:val="99"/>
    <w:semiHidden/>
    <w:rsid w:val="00025515"/>
    <w:rPr>
      <w:color w:val="808080"/>
    </w:rPr>
  </w:style>
  <w:style w:type="paragraph" w:styleId="af1">
    <w:name w:val="Normal (Web)"/>
    <w:basedOn w:val="a"/>
    <w:uiPriority w:val="99"/>
    <w:unhideWhenUsed/>
    <w:rsid w:val="00F025A4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en-US" w:eastAsia="en-US"/>
    </w:rPr>
  </w:style>
  <w:style w:type="paragraph" w:styleId="af2">
    <w:name w:val="Balloon Text"/>
    <w:basedOn w:val="a"/>
    <w:link w:val="af3"/>
    <w:uiPriority w:val="99"/>
    <w:semiHidden/>
    <w:unhideWhenUsed/>
    <w:rsid w:val="004E74B0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4E74B0"/>
    <w:rPr>
      <w:rFonts w:ascii="Segoe UI" w:eastAsia="Times New Roman" w:hAnsi="Segoe UI" w:cs="Segoe UI"/>
      <w:sz w:val="18"/>
      <w:szCs w:val="18"/>
      <w:lang w:eastAsia="ar-SA"/>
    </w:rPr>
  </w:style>
  <w:style w:type="paragraph" w:styleId="af4">
    <w:name w:val="caption"/>
    <w:basedOn w:val="a"/>
    <w:next w:val="a"/>
    <w:uiPriority w:val="35"/>
    <w:unhideWhenUsed/>
    <w:qFormat/>
    <w:rsid w:val="001B25BA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5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926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29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2888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10688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35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0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4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718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372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02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0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4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1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4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6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7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3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4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8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4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6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9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0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0F12F8-DF7B-474C-A590-73293E6E0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658</Words>
  <Characters>3756</Characters>
  <Application>Microsoft Office Word</Application>
  <DocSecurity>0</DocSecurity>
  <Lines>31</Lines>
  <Paragraphs>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адим Стубеда</cp:lastModifiedBy>
  <cp:revision>6</cp:revision>
  <cp:lastPrinted>2019-10-14T22:45:00Z</cp:lastPrinted>
  <dcterms:created xsi:type="dcterms:W3CDTF">2019-11-12T09:44:00Z</dcterms:created>
  <dcterms:modified xsi:type="dcterms:W3CDTF">2019-11-12T10:26:00Z</dcterms:modified>
</cp:coreProperties>
</file>